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22A8" w:rsidRDefault="00D44B2C" w:rsidP="00917B4F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3716E6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强</w:t>
      </w:r>
      <w:r w:rsidRPr="003716E6">
        <w:rPr>
          <w:rFonts w:ascii="宋体" w:eastAsia="宋体" w:hAnsi="宋体" w:hint="eastAsia"/>
          <w:b/>
          <w:sz w:val="32"/>
          <w:szCs w:val="32"/>
        </w:rPr>
        <w:t>化学习理论学习与代码实现</w:t>
      </w:r>
    </w:p>
    <w:p w:rsidR="005F59A8" w:rsidRDefault="0072430F" w:rsidP="0072430F">
      <w:pPr>
        <w:pStyle w:val="1"/>
      </w:pPr>
      <w:r>
        <w:rPr>
          <w:rFonts w:hint="eastAsia"/>
        </w:rPr>
        <w:lastRenderedPageBreak/>
        <w:t>动态规划</w:t>
      </w:r>
      <w:r>
        <w:rPr>
          <w:rFonts w:hint="eastAsia"/>
        </w:rPr>
        <w:t>-</w:t>
      </w:r>
      <w:r>
        <w:rPr>
          <w:rFonts w:hint="eastAsia"/>
        </w:rPr>
        <w:t>基于模型的</w:t>
      </w:r>
      <w:r>
        <w:rPr>
          <w:rFonts w:hint="eastAsia"/>
        </w:rPr>
        <w:t>RL</w:t>
      </w:r>
    </w:p>
    <w:p w:rsidR="00533262" w:rsidRDefault="00D000DD" w:rsidP="00D000DD">
      <w:pPr>
        <w:spacing w:before="192" w:after="192"/>
        <w:ind w:firstLine="480"/>
        <w:rPr>
          <w:rFonts w:eastAsiaTheme="minorEastAsia" w:hint="eastAsia"/>
        </w:rPr>
      </w:pPr>
      <w:bookmarkStart w:id="0" w:name="OLE_LINK7"/>
      <w:bookmarkStart w:id="1" w:name="OLE_LINK8"/>
      <w:r w:rsidRPr="00D000DD">
        <w:rPr>
          <w:rFonts w:eastAsiaTheme="minorEastAsia" w:hint="eastAsia"/>
        </w:rPr>
        <w:t>动态规划</w:t>
      </w:r>
      <w:r w:rsidRPr="00D000DD">
        <w:rPr>
          <w:rFonts w:eastAsiaTheme="minorEastAsia"/>
        </w:rPr>
        <w:t>(DP)</w:t>
      </w:r>
      <w:r w:rsidRPr="00D000DD">
        <w:rPr>
          <w:rFonts w:eastAsiaTheme="minorEastAsia" w:hint="eastAsia"/>
        </w:rPr>
        <w:t>这个术语指的是一组算法，它们可以</w:t>
      </w:r>
      <w:r>
        <w:rPr>
          <w:rFonts w:eastAsiaTheme="minorEastAsia" w:hint="eastAsia"/>
        </w:rPr>
        <w:t>在</w:t>
      </w:r>
      <w:r w:rsidRPr="00D000DD">
        <w:rPr>
          <w:rFonts w:eastAsiaTheme="minorEastAsia" w:hint="eastAsia"/>
        </w:rPr>
        <w:t>给定一个完美的环境模型作为马尔可夫决策过程</w:t>
      </w:r>
      <w:r w:rsidRPr="00D000DD">
        <w:rPr>
          <w:rFonts w:eastAsiaTheme="minorEastAsia"/>
        </w:rPr>
        <w:t>(MDP)</w:t>
      </w:r>
      <w:r>
        <w:rPr>
          <w:rFonts w:eastAsiaTheme="minorEastAsia" w:hint="eastAsia"/>
        </w:rPr>
        <w:t>的情况下</w:t>
      </w:r>
      <w:r w:rsidR="00EF2A7D">
        <w:rPr>
          <w:rFonts w:eastAsiaTheme="minorEastAsia" w:hint="eastAsia"/>
        </w:rPr>
        <w:t>，用来计算最优策略</w:t>
      </w:r>
      <w:r w:rsidR="0094157C" w:rsidRPr="0094157C">
        <w:rPr>
          <w:rFonts w:eastAsiaTheme="minorEastAsia" w:hint="eastAsia"/>
        </w:rPr>
        <w:t>。</w:t>
      </w:r>
      <w:bookmarkEnd w:id="0"/>
      <w:bookmarkEnd w:id="1"/>
      <w:r w:rsidR="009C78D7" w:rsidRPr="009C78D7">
        <w:rPr>
          <w:rFonts w:eastAsiaTheme="minorEastAsia" w:hint="eastAsia"/>
        </w:rPr>
        <w:t>经典的</w:t>
      </w:r>
      <w:r w:rsidR="009C78D7" w:rsidRPr="009C78D7">
        <w:rPr>
          <w:rFonts w:eastAsiaTheme="minorEastAsia"/>
        </w:rPr>
        <w:t>DP</w:t>
      </w:r>
      <w:r w:rsidR="009C78D7" w:rsidRPr="009C78D7">
        <w:rPr>
          <w:rFonts w:eastAsiaTheme="minorEastAsia" w:hint="eastAsia"/>
        </w:rPr>
        <w:t>算法假设模型是完美的，计算量大，在强化学习中应用有限，但在理论上仍然很重要。</w:t>
      </w:r>
      <w:r w:rsidR="009C78D7" w:rsidRPr="009C78D7">
        <w:rPr>
          <w:rFonts w:eastAsiaTheme="minorEastAsia"/>
        </w:rPr>
        <w:t>DP</w:t>
      </w:r>
      <w:r w:rsidR="009C78D7" w:rsidRPr="009C78D7">
        <w:rPr>
          <w:rFonts w:eastAsiaTheme="minorEastAsia" w:hint="eastAsia"/>
        </w:rPr>
        <w:t>为理解</w:t>
      </w:r>
      <w:r w:rsidR="00C97028">
        <w:rPr>
          <w:rFonts w:eastAsiaTheme="minorEastAsia" w:hint="eastAsia"/>
        </w:rPr>
        <w:t>后续将会</w:t>
      </w:r>
      <w:r w:rsidR="009C78D7" w:rsidRPr="009C78D7">
        <w:rPr>
          <w:rFonts w:eastAsiaTheme="minorEastAsia" w:hint="eastAsia"/>
        </w:rPr>
        <w:t>介绍的方法提供了必要的基础。事实上，所有这些方法都</w:t>
      </w:r>
      <w:r w:rsidR="000160CF">
        <w:rPr>
          <w:rFonts w:eastAsiaTheme="minorEastAsia" w:hint="eastAsia"/>
        </w:rPr>
        <w:t>可以被看作</w:t>
      </w:r>
      <w:r w:rsidR="009C78D7" w:rsidRPr="009C78D7">
        <w:rPr>
          <w:rFonts w:eastAsiaTheme="minorEastAsia" w:hint="eastAsia"/>
        </w:rPr>
        <w:t>试图实现与</w:t>
      </w:r>
      <w:r w:rsidR="009C78D7" w:rsidRPr="009C78D7">
        <w:rPr>
          <w:rFonts w:eastAsiaTheme="minorEastAsia"/>
        </w:rPr>
        <w:t>DP</w:t>
      </w:r>
      <w:r w:rsidR="009C78D7" w:rsidRPr="009C78D7">
        <w:rPr>
          <w:rFonts w:eastAsiaTheme="minorEastAsia" w:hint="eastAsia"/>
        </w:rPr>
        <w:t>几乎相同的效果，只是计算量更少，而且没有假设一个完美的环境模型</w:t>
      </w:r>
      <w:r w:rsidR="000160CF">
        <w:rPr>
          <w:rFonts w:eastAsiaTheme="minorEastAsia" w:hint="eastAsia"/>
        </w:rPr>
        <w:t>。</w:t>
      </w:r>
    </w:p>
    <w:p w:rsidR="000160CF" w:rsidRDefault="005C5A46" w:rsidP="005C5A46">
      <w:pPr>
        <w:spacing w:before="192" w:after="192"/>
        <w:ind w:firstLine="480"/>
        <w:rPr>
          <w:rFonts w:eastAsiaTheme="minorEastAsia" w:hint="eastAsia"/>
        </w:rPr>
      </w:pPr>
      <w:r w:rsidRPr="005C5A46">
        <w:rPr>
          <w:rFonts w:eastAsiaTheme="minorEastAsia"/>
        </w:rPr>
        <w:t>DP</w:t>
      </w:r>
      <w:r w:rsidR="005C2B06">
        <w:rPr>
          <w:rFonts w:eastAsiaTheme="minorEastAsia" w:hint="eastAsia"/>
        </w:rPr>
        <w:t>和一般强化学习的核心思想是使用</w:t>
      </w:r>
      <w:r w:rsidR="005C538A">
        <w:rPr>
          <w:rFonts w:eastAsiaTheme="minorEastAsia" w:hint="eastAsia"/>
        </w:rPr>
        <w:t>值函数来组织和构造对好</w:t>
      </w:r>
      <w:r w:rsidRPr="005C5A46">
        <w:rPr>
          <w:rFonts w:eastAsiaTheme="minorEastAsia" w:hint="eastAsia"/>
        </w:rPr>
        <w:t>策略的搜索。在本章中，我们将展示如何使用</w:t>
      </w:r>
      <w:r w:rsidRPr="005C5A46">
        <w:rPr>
          <w:rFonts w:eastAsiaTheme="minorEastAsia"/>
        </w:rPr>
        <w:t>DP</w:t>
      </w:r>
      <w:r w:rsidRPr="005C5A46">
        <w:rPr>
          <w:rFonts w:eastAsiaTheme="minorEastAsia" w:hint="eastAsia"/>
        </w:rPr>
        <w:t>来计算值函数。正如前面所讨论的，一旦找到满足</w:t>
      </w:r>
      <w:r w:rsidR="00D22647">
        <w:rPr>
          <w:rFonts w:eastAsiaTheme="minorEastAsia" w:hint="eastAsia"/>
        </w:rPr>
        <w:t>贝尔曼</w:t>
      </w:r>
      <w:r w:rsidRPr="005C5A46">
        <w:rPr>
          <w:rFonts w:eastAsiaTheme="minorEastAsia" w:hint="eastAsia"/>
        </w:rPr>
        <w:t>最优方程的最优值函数</w:t>
      </w:r>
      <w:r w:rsidRPr="005C5A46">
        <w:rPr>
          <w:rFonts w:eastAsiaTheme="minorEastAsia"/>
        </w:rPr>
        <w:t>v</w:t>
      </w:r>
      <w:r w:rsidR="009319BA" w:rsidRPr="009319BA">
        <w:rPr>
          <w:rFonts w:eastAsiaTheme="minorEastAsia" w:hint="eastAsia"/>
          <w:vertAlign w:val="subscript"/>
        </w:rPr>
        <w:t>*</w:t>
      </w:r>
      <w:r w:rsidRPr="005C5A46">
        <w:rPr>
          <w:rFonts w:eastAsiaTheme="minorEastAsia" w:hint="eastAsia"/>
        </w:rPr>
        <w:t>或</w:t>
      </w:r>
      <w:r w:rsidRPr="005C5A46">
        <w:rPr>
          <w:rFonts w:eastAsiaTheme="minorEastAsia"/>
        </w:rPr>
        <w:t>q</w:t>
      </w:r>
      <w:r w:rsidR="009319BA" w:rsidRPr="009319BA">
        <w:rPr>
          <w:rFonts w:eastAsiaTheme="minorEastAsia" w:hint="eastAsia"/>
          <w:vertAlign w:val="subscript"/>
        </w:rPr>
        <w:t>*</w:t>
      </w:r>
      <w:r w:rsidRPr="005C5A46">
        <w:rPr>
          <w:rFonts w:eastAsiaTheme="minorEastAsia" w:hint="eastAsia"/>
        </w:rPr>
        <w:t>，就可以很容易地获得最优策略</w:t>
      </w:r>
      <w:r w:rsidR="00A95D87">
        <w:rPr>
          <w:rFonts w:eastAsiaTheme="minorEastAsia" w:hint="eastAsia"/>
        </w:rPr>
        <w:t>：</w:t>
      </w:r>
    </w:p>
    <w:p w:rsidR="004B7AF4" w:rsidRDefault="009E6649" w:rsidP="009E6649">
      <w:pPr>
        <w:pStyle w:val="af1"/>
        <w:rPr>
          <w:rFonts w:hint="eastAsia"/>
        </w:rPr>
      </w:pPr>
      <w:r>
        <w:rPr>
          <w:rFonts w:hint="eastAsia"/>
        </w:rPr>
        <w:tab/>
      </w:r>
      <w:r w:rsidR="00352C4B" w:rsidRPr="00352C4B">
        <w:rPr>
          <w:position w:val="-46"/>
        </w:rPr>
        <w:object w:dxaOrig="452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26pt;height:52pt" o:ole="">
            <v:imagedata r:id="rId16" o:title=""/>
          </v:shape>
          <o:OLEObject Type="Embed" ProgID="Equation.DSMT4" ShapeID="_x0000_i1026" DrawAspect="Content" ObjectID="_1629746872" r:id="rId17"/>
        </w:object>
      </w:r>
      <w:r w:rsidR="00352C4B">
        <w:rPr>
          <w:rFonts w:hint="eastAsia"/>
        </w:rPr>
        <w:tab/>
      </w:r>
      <w:r w:rsidR="00352C4B">
        <w:rPr>
          <w:rFonts w:hint="eastAsia"/>
        </w:rPr>
        <w:t>（</w:t>
      </w:r>
      <w:r w:rsidR="00352C4B">
        <w:rPr>
          <w:rFonts w:hint="eastAsia"/>
        </w:rPr>
        <w:t>1</w:t>
      </w:r>
      <w:r w:rsidR="00352C4B">
        <w:rPr>
          <w:rFonts w:hint="eastAsia"/>
        </w:rPr>
        <w:t>）</w:t>
      </w:r>
    </w:p>
    <w:p w:rsidR="00352C4B" w:rsidRDefault="00352C4B" w:rsidP="00352C4B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或</w:t>
      </w:r>
    </w:p>
    <w:p w:rsidR="00352C4B" w:rsidRPr="00352C4B" w:rsidRDefault="00841FBC" w:rsidP="00841FBC">
      <w:pPr>
        <w:pStyle w:val="af1"/>
        <w:rPr>
          <w:rFonts w:hint="eastAsia"/>
        </w:rPr>
      </w:pPr>
      <w:r>
        <w:rPr>
          <w:rFonts w:hint="eastAsia"/>
        </w:rPr>
        <w:tab/>
      </w:r>
      <w:r w:rsidRPr="00841FBC">
        <w:rPr>
          <w:position w:val="-50"/>
        </w:rPr>
        <w:object w:dxaOrig="5100" w:dyaOrig="1120">
          <v:shape id="_x0000_i1027" type="#_x0000_t75" style="width:255pt;height:56pt" o:ole="">
            <v:imagedata r:id="rId18" o:title=""/>
          </v:shape>
          <o:OLEObject Type="Embed" ProgID="Equation.DSMT4" ShapeID="_x0000_i1027" DrawAspect="Content" ObjectID="_1629746873" r:id="rId19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4B7AF4" w:rsidRDefault="004B7AF4" w:rsidP="004B7AF4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对于所有的</w:t>
      </w:r>
      <w:bookmarkStart w:id="2" w:name="OLE_LINK6"/>
      <w:bookmarkStart w:id="3" w:name="OLE_LINK9"/>
      <w:r w:rsidRPr="004B7AF4">
        <w:rPr>
          <w:rFonts w:eastAsiaTheme="minorEastAsia"/>
        </w:rPr>
        <w:t>s</w:t>
      </w:r>
      <w:r w:rsidRPr="004B7AF4">
        <w:rPr>
          <w:rFonts w:ascii="宋体" w:eastAsia="宋体" w:hAnsi="宋体" w:cs="宋体" w:hint="eastAsia"/>
        </w:rPr>
        <w:t>∈</w:t>
      </w:r>
      <w:r w:rsidRPr="004B7AF4">
        <w:rPr>
          <w:rFonts w:eastAsiaTheme="minorEastAsia"/>
        </w:rPr>
        <w:t>S</w:t>
      </w:r>
      <w:bookmarkEnd w:id="2"/>
      <w:bookmarkEnd w:id="3"/>
      <w:r w:rsidRPr="004B7AF4">
        <w:rPr>
          <w:rFonts w:eastAsiaTheme="minorEastAsia"/>
        </w:rPr>
        <w:t>，</w:t>
      </w:r>
      <w:r w:rsidRPr="004B7AF4">
        <w:rPr>
          <w:rFonts w:eastAsiaTheme="minorEastAsia"/>
        </w:rPr>
        <w:t>a</w:t>
      </w:r>
      <w:r w:rsidRPr="004B7AF4">
        <w:rPr>
          <w:rFonts w:ascii="宋体" w:eastAsia="宋体" w:hAnsi="宋体" w:cs="宋体" w:hint="eastAsia"/>
        </w:rPr>
        <w:t>∈</w:t>
      </w:r>
      <w:r w:rsidRPr="004B7AF4">
        <w:rPr>
          <w:rFonts w:eastAsia="宋体"/>
        </w:rPr>
        <w:t>A(s)</w:t>
      </w:r>
      <w:r w:rsidRPr="004B7AF4">
        <w:rPr>
          <w:rFonts w:eastAsia="宋体"/>
        </w:rPr>
        <w:t>，</w:t>
      </w:r>
      <w:r w:rsidRPr="004B7AF4">
        <w:rPr>
          <w:rFonts w:eastAsia="宋体"/>
        </w:rPr>
        <w:t>s</w:t>
      </w:r>
      <w:r w:rsidRPr="0060768A">
        <w:rPr>
          <w:rFonts w:eastAsia="宋体"/>
        </w:rPr>
        <w:t>’</w:t>
      </w:r>
      <w:r w:rsidRPr="0060768A">
        <w:rPr>
          <w:rFonts w:ascii="宋体" w:eastAsia="宋体" w:hAnsi="宋体" w:cs="宋体" w:hint="eastAsia"/>
        </w:rPr>
        <w:t>∈</w:t>
      </w:r>
      <w:r w:rsidR="00B50A07" w:rsidRPr="0060768A">
        <w:rPr>
          <w:rFonts w:eastAsia="宋体"/>
        </w:rPr>
        <w:t>S</w:t>
      </w:r>
      <w:r w:rsidR="00B50A07" w:rsidRPr="0060768A">
        <w:rPr>
          <w:rFonts w:eastAsia="宋体"/>
          <w:vertAlign w:val="superscript"/>
        </w:rPr>
        <w:t>+</w:t>
      </w:r>
      <w:r w:rsidR="00B50A07">
        <w:rPr>
          <w:rFonts w:ascii="宋体" w:eastAsia="宋体" w:hAnsi="宋体" w:cs="宋体" w:hint="eastAsia"/>
        </w:rPr>
        <w:t>。</w:t>
      </w:r>
      <w:r w:rsidR="00AB5A00" w:rsidRPr="00AB5A00">
        <w:rPr>
          <w:rFonts w:ascii="宋体" w:eastAsia="宋体" w:hAnsi="宋体" w:cs="宋体" w:hint="eastAsia"/>
        </w:rPr>
        <w:t>我们将看到，</w:t>
      </w:r>
      <w:r w:rsidR="00AB5A00" w:rsidRPr="00AB5A00">
        <w:rPr>
          <w:rFonts w:ascii="宋体" w:eastAsia="宋体" w:hAnsi="宋体" w:cs="宋体"/>
        </w:rPr>
        <w:t>DP</w:t>
      </w:r>
      <w:r w:rsidR="00AB5A00" w:rsidRPr="00AB5A00">
        <w:rPr>
          <w:rFonts w:ascii="宋体" w:eastAsia="宋体" w:hAnsi="宋体" w:cs="宋体" w:hint="eastAsia"/>
        </w:rPr>
        <w:t>算法是通过将这些</w:t>
      </w:r>
      <w:r w:rsidR="00E06667">
        <w:rPr>
          <w:rFonts w:ascii="宋体" w:eastAsia="宋体" w:hAnsi="宋体" w:cs="宋体" w:hint="eastAsia"/>
        </w:rPr>
        <w:t>贝尔曼</w:t>
      </w:r>
      <w:r w:rsidR="00AB5A00" w:rsidRPr="00AB5A00">
        <w:rPr>
          <w:rFonts w:ascii="宋体" w:eastAsia="宋体" w:hAnsi="宋体" w:cs="宋体" w:hint="eastAsia"/>
        </w:rPr>
        <w:t>方程转化为赋值，也就是说，转化为改进期望</w:t>
      </w:r>
      <w:r w:rsidR="005C2B06">
        <w:rPr>
          <w:rFonts w:ascii="宋体" w:eastAsia="宋体" w:hAnsi="宋体" w:cs="宋体" w:hint="eastAsia"/>
        </w:rPr>
        <w:t>值函数</w:t>
      </w:r>
      <w:r w:rsidR="009712AA">
        <w:rPr>
          <w:rFonts w:ascii="宋体" w:eastAsia="宋体" w:hAnsi="宋体" w:cs="宋体" w:hint="eastAsia"/>
        </w:rPr>
        <w:t>近似值</w:t>
      </w:r>
      <w:r w:rsidR="00AB5A00" w:rsidRPr="00AB5A00">
        <w:rPr>
          <w:rFonts w:ascii="宋体" w:eastAsia="宋体" w:hAnsi="宋体" w:cs="宋体" w:hint="eastAsia"/>
        </w:rPr>
        <w:t>的更新规则而得到的</w:t>
      </w:r>
      <w:r w:rsidR="00E06667">
        <w:rPr>
          <w:rFonts w:ascii="宋体" w:eastAsia="宋体" w:hAnsi="宋体" w:cs="宋体" w:hint="eastAsia"/>
        </w:rPr>
        <w:t>。</w:t>
      </w:r>
    </w:p>
    <w:p w:rsidR="00814628" w:rsidRDefault="00814628" w:rsidP="0072430F">
      <w:pPr>
        <w:pStyle w:val="2"/>
      </w:pPr>
      <w:r>
        <w:rPr>
          <w:rFonts w:hint="eastAsia"/>
        </w:rPr>
        <w:t>学习</w:t>
      </w:r>
      <w:r>
        <w:t>目标</w:t>
      </w:r>
    </w:p>
    <w:p w:rsidR="00814628" w:rsidRPr="007348C5" w:rsidRDefault="00285A5D" w:rsidP="007348C5">
      <w:pPr>
        <w:pStyle w:val="af8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78620E">
        <w:rPr>
          <w:rFonts w:eastAsiaTheme="minorEastAsia" w:hint="eastAsia"/>
        </w:rPr>
        <w:t>策略评估和处理改进之间区别，以及这些过程如何交互的</w:t>
      </w:r>
      <w:r w:rsidRPr="007348C5">
        <w:rPr>
          <w:rFonts w:eastAsiaTheme="minorEastAsia"/>
        </w:rPr>
        <w:t>；</w:t>
      </w:r>
    </w:p>
    <w:p w:rsidR="00285A5D" w:rsidRPr="007348C5" w:rsidRDefault="00285A5D" w:rsidP="007348C5">
      <w:pPr>
        <w:pStyle w:val="af8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F22D56">
        <w:rPr>
          <w:rFonts w:eastAsiaTheme="minorEastAsia" w:hint="eastAsia"/>
        </w:rPr>
        <w:t>策略迭代算法</w:t>
      </w:r>
      <w:r w:rsidRPr="007348C5">
        <w:rPr>
          <w:rFonts w:eastAsiaTheme="minorEastAsia" w:hint="eastAsia"/>
        </w:rPr>
        <w:t>；</w:t>
      </w:r>
    </w:p>
    <w:p w:rsidR="00285A5D" w:rsidRPr="007348C5" w:rsidRDefault="00285A5D" w:rsidP="007348C5">
      <w:pPr>
        <w:pStyle w:val="af8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F22D56">
        <w:rPr>
          <w:rFonts w:eastAsiaTheme="minorEastAsia" w:hint="eastAsia"/>
        </w:rPr>
        <w:t>值迭代算法</w:t>
      </w:r>
      <w:r w:rsidRPr="007348C5">
        <w:rPr>
          <w:rFonts w:eastAsiaTheme="minorEastAsia"/>
        </w:rPr>
        <w:t>；</w:t>
      </w:r>
    </w:p>
    <w:p w:rsidR="006B40E8" w:rsidRPr="00D95CB1" w:rsidRDefault="00285A5D" w:rsidP="006B40E8">
      <w:pPr>
        <w:pStyle w:val="af8"/>
        <w:numPr>
          <w:ilvl w:val="0"/>
          <w:numId w:val="25"/>
        </w:numPr>
        <w:spacing w:before="192" w:after="192"/>
        <w:rPr>
          <w:rFonts w:eastAsia="宋体"/>
        </w:rPr>
      </w:pPr>
      <w:r w:rsidRPr="007348C5">
        <w:rPr>
          <w:rFonts w:eastAsiaTheme="minorEastAsia" w:hint="eastAsia"/>
        </w:rPr>
        <w:t>理解</w:t>
      </w:r>
      <w:r w:rsidR="00D32304">
        <w:rPr>
          <w:rFonts w:eastAsiaTheme="minorEastAsia" w:hint="eastAsia"/>
        </w:rPr>
        <w:t>动态规划方法的局限性</w:t>
      </w:r>
      <w:r w:rsidRPr="007348C5">
        <w:rPr>
          <w:rFonts w:eastAsiaTheme="minorEastAsia"/>
        </w:rPr>
        <w:t>。</w:t>
      </w:r>
    </w:p>
    <w:p w:rsidR="00D95CB1" w:rsidRDefault="00025522" w:rsidP="0072430F">
      <w:pPr>
        <w:pStyle w:val="2"/>
      </w:pPr>
      <w:bookmarkStart w:id="4" w:name="OLE_LINK11"/>
      <w:r>
        <w:rPr>
          <w:rFonts w:hint="eastAsia"/>
        </w:rPr>
        <w:t>策略评估（预测）</w:t>
      </w:r>
      <w:bookmarkEnd w:id="4"/>
    </w:p>
    <w:p w:rsidR="00EE7E0F" w:rsidRDefault="00EE7E0F" w:rsidP="00EE7E0F">
      <w:pPr>
        <w:spacing w:before="192" w:after="192"/>
        <w:ind w:firstLine="480"/>
        <w:rPr>
          <w:rFonts w:eastAsiaTheme="minorEastAsia" w:hint="eastAsia"/>
        </w:rPr>
      </w:pPr>
      <w:r w:rsidRPr="00EE7E0F">
        <w:rPr>
          <w:rFonts w:eastAsia="宋体" w:hint="eastAsia"/>
        </w:rPr>
        <w:t>首先，我们考虑如何计算任意策略</w:t>
      </w:r>
      <w:bookmarkStart w:id="5" w:name="OLE_LINK10"/>
      <w:bookmarkStart w:id="6" w:name="OLE_LINK12"/>
      <w:r w:rsidR="006267E9" w:rsidRPr="006267E9">
        <w:rPr>
          <w:rFonts w:eastAsia="宋体"/>
        </w:rPr>
        <w:t>π</w:t>
      </w:r>
      <w:bookmarkEnd w:id="5"/>
      <w:bookmarkEnd w:id="6"/>
      <w:r w:rsidRPr="00EE7E0F">
        <w:rPr>
          <w:rFonts w:eastAsia="宋体" w:hint="eastAsia"/>
        </w:rPr>
        <w:t>的状态值函数</w:t>
      </w:r>
      <w:r w:rsidRPr="00EE7E0F">
        <w:rPr>
          <w:rFonts w:eastAsia="宋体"/>
        </w:rPr>
        <w:t>v</w:t>
      </w:r>
      <w:r w:rsidR="005D1A3C" w:rsidRPr="005D1A3C">
        <w:rPr>
          <w:rFonts w:eastAsia="宋体"/>
          <w:vertAlign w:val="subscript"/>
        </w:rPr>
        <w:t>π</w:t>
      </w:r>
      <w:r w:rsidR="00DC1CB7">
        <w:rPr>
          <w:rFonts w:eastAsia="宋体" w:hint="eastAsia"/>
        </w:rPr>
        <w:t>，</w:t>
      </w:r>
      <w:r w:rsidRPr="00EE7E0F">
        <w:rPr>
          <w:rFonts w:eastAsia="宋体" w:hint="eastAsia"/>
        </w:rPr>
        <w:t>这在</w:t>
      </w:r>
      <w:r w:rsidRPr="00EE7E0F">
        <w:rPr>
          <w:rFonts w:eastAsia="宋体"/>
        </w:rPr>
        <w:t>DP</w:t>
      </w:r>
      <w:r w:rsidRPr="00EE7E0F">
        <w:rPr>
          <w:rFonts w:eastAsia="宋体" w:hint="eastAsia"/>
        </w:rPr>
        <w:t>文献中被称为</w:t>
      </w:r>
      <w:r w:rsidR="000B7A59">
        <w:rPr>
          <w:rFonts w:eastAsia="宋体" w:hint="eastAsia"/>
        </w:rPr>
        <w:t>策略</w:t>
      </w:r>
      <w:r w:rsidRPr="00EE7E0F">
        <w:rPr>
          <w:rFonts w:eastAsia="宋体" w:hint="eastAsia"/>
        </w:rPr>
        <w:t>评估</w:t>
      </w:r>
      <w:r w:rsidR="00DC1CB7">
        <w:rPr>
          <w:rFonts w:eastAsia="宋体" w:hint="eastAsia"/>
        </w:rPr>
        <w:t>，</w:t>
      </w:r>
      <w:r w:rsidRPr="00EE7E0F">
        <w:rPr>
          <w:rFonts w:eastAsia="宋体" w:hint="eastAsia"/>
        </w:rPr>
        <w:t>我们也把它称为预测问题</w:t>
      </w:r>
      <w:r w:rsidR="00DC1CB7">
        <w:rPr>
          <w:rFonts w:eastAsia="宋体" w:hint="eastAsia"/>
        </w:rPr>
        <w:t>。</w:t>
      </w:r>
      <w:r w:rsidR="00212215">
        <w:rPr>
          <w:rFonts w:eastAsia="宋体" w:hint="eastAsia"/>
        </w:rPr>
        <w:t>回想上一章中，对于虽有的</w:t>
      </w:r>
      <w:r w:rsidR="00212215" w:rsidRPr="004B7AF4">
        <w:rPr>
          <w:rFonts w:eastAsiaTheme="minorEastAsia"/>
        </w:rPr>
        <w:t>s</w:t>
      </w:r>
      <w:r w:rsidR="00212215" w:rsidRPr="004B7AF4">
        <w:rPr>
          <w:rFonts w:ascii="宋体" w:eastAsia="宋体" w:hAnsi="宋体" w:cs="宋体" w:hint="eastAsia"/>
        </w:rPr>
        <w:t>∈</w:t>
      </w:r>
      <w:r w:rsidR="00212215" w:rsidRPr="004B7AF4">
        <w:rPr>
          <w:rFonts w:eastAsiaTheme="minorEastAsia"/>
        </w:rPr>
        <w:t>S</w:t>
      </w:r>
      <w:r w:rsidR="00212215">
        <w:rPr>
          <w:rFonts w:eastAsiaTheme="minorEastAsia" w:hint="eastAsia"/>
        </w:rPr>
        <w:t>，</w:t>
      </w:r>
    </w:p>
    <w:p w:rsidR="00352C4B" w:rsidRDefault="00352C4B" w:rsidP="00352C4B">
      <w:pPr>
        <w:pStyle w:val="af1"/>
        <w:rPr>
          <w:rFonts w:hint="eastAsia"/>
        </w:rPr>
      </w:pPr>
      <w:r>
        <w:rPr>
          <w:rFonts w:hint="eastAsia"/>
        </w:rPr>
        <w:lastRenderedPageBreak/>
        <w:tab/>
      </w:r>
      <w:r w:rsidRPr="00E70E00">
        <w:rPr>
          <w:position w:val="-88"/>
        </w:rPr>
        <w:object w:dxaOrig="5140" w:dyaOrig="1880">
          <v:shape id="_x0000_i1025" type="#_x0000_t75" style="width:257pt;height:94pt" o:ole="">
            <v:imagedata r:id="rId20" o:title=""/>
          </v:shape>
          <o:OLEObject Type="Embed" ProgID="Equation.DSMT4" ShapeID="_x0000_i1025" DrawAspect="Content" ObjectID="_1629746874" r:id="rId21"/>
        </w:object>
      </w:r>
    </w:p>
    <w:p w:rsidR="00CA6D07" w:rsidRDefault="00050B80" w:rsidP="00AA47FC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其中</w:t>
      </w:r>
      <w:r w:rsidRPr="006267E9">
        <w:rPr>
          <w:rFonts w:eastAsia="宋体"/>
        </w:rPr>
        <w:t>π</w:t>
      </w:r>
      <w:r>
        <w:rPr>
          <w:rFonts w:eastAsia="宋体" w:hint="eastAsia"/>
        </w:rPr>
        <w:t>(a|s)</w:t>
      </w:r>
      <w:r>
        <w:rPr>
          <w:rFonts w:eastAsia="宋体" w:hint="eastAsia"/>
        </w:rPr>
        <w:t>是策略</w:t>
      </w:r>
      <w:r w:rsidRPr="006267E9">
        <w:rPr>
          <w:rFonts w:eastAsia="宋体"/>
        </w:rPr>
        <w:t>π</w:t>
      </w:r>
      <w:r>
        <w:rPr>
          <w:rFonts w:eastAsia="宋体" w:hint="eastAsia"/>
        </w:rPr>
        <w:t>在状态</w:t>
      </w:r>
      <w:r>
        <w:rPr>
          <w:rFonts w:eastAsia="宋体" w:hint="eastAsia"/>
        </w:rPr>
        <w:t>s</w:t>
      </w:r>
      <w:r>
        <w:rPr>
          <w:rFonts w:eastAsia="宋体" w:hint="eastAsia"/>
        </w:rPr>
        <w:t>下执行动作</w:t>
      </w:r>
      <w:r>
        <w:rPr>
          <w:rFonts w:eastAsia="宋体" w:hint="eastAsia"/>
        </w:rPr>
        <w:t>a</w:t>
      </w:r>
      <w:r>
        <w:rPr>
          <w:rFonts w:eastAsia="宋体" w:hint="eastAsia"/>
        </w:rPr>
        <w:t>的概率，</w:t>
      </w:r>
      <w:r w:rsidR="0032260B">
        <w:rPr>
          <w:rFonts w:eastAsia="宋体" w:hint="eastAsia"/>
        </w:rPr>
        <w:t>带下标</w:t>
      </w:r>
      <w:r w:rsidR="0032260B">
        <w:rPr>
          <w:rFonts w:eastAsia="宋体"/>
        </w:rPr>
        <w:t>π</w:t>
      </w:r>
      <w:r w:rsidR="0032260B">
        <w:rPr>
          <w:rFonts w:eastAsia="宋体" w:hint="eastAsia"/>
        </w:rPr>
        <w:t>的期望表示其以遵循的策略</w:t>
      </w:r>
      <w:r w:rsidR="0032260B">
        <w:rPr>
          <w:rFonts w:eastAsia="宋体"/>
        </w:rPr>
        <w:t>π</w:t>
      </w:r>
      <w:r w:rsidR="0032260B">
        <w:rPr>
          <w:rFonts w:eastAsia="宋体" w:hint="eastAsia"/>
        </w:rPr>
        <w:t>为条件。</w:t>
      </w:r>
      <w:r w:rsidR="00C87414" w:rsidRPr="00C87414">
        <w:rPr>
          <w:rFonts w:eastAsia="宋体" w:hint="eastAsia"/>
        </w:rPr>
        <w:t>只要满足</w:t>
      </w:r>
      <w:r w:rsidR="00CB07CD" w:rsidRPr="00CB07CD">
        <w:rPr>
          <w:rFonts w:eastAsia="宋体"/>
        </w:rPr>
        <w:t>γ</w:t>
      </w:r>
      <w:r w:rsidR="00CB07CD">
        <w:rPr>
          <w:rFonts w:eastAsia="宋体" w:hint="eastAsia"/>
        </w:rPr>
        <w:t>&lt;1</w:t>
      </w:r>
      <w:r w:rsidR="00C87414" w:rsidRPr="00C87414">
        <w:rPr>
          <w:rFonts w:eastAsia="宋体" w:hint="eastAsia"/>
        </w:rPr>
        <w:t>或者在策略</w:t>
      </w:r>
      <w:r w:rsidR="004B794C" w:rsidRPr="006267E9">
        <w:rPr>
          <w:rFonts w:eastAsia="宋体"/>
        </w:rPr>
        <w:t>π</w:t>
      </w:r>
      <w:r w:rsidR="00E2351F">
        <w:rPr>
          <w:rFonts w:eastAsia="宋体" w:hint="eastAsia"/>
        </w:rPr>
        <w:t>下，所有</w:t>
      </w:r>
      <w:r w:rsidR="00C87414" w:rsidRPr="00C87414">
        <w:rPr>
          <w:rFonts w:eastAsia="宋体" w:hint="eastAsia"/>
        </w:rPr>
        <w:t>状态都会有终止状态，那么</w:t>
      </w:r>
      <w:bookmarkStart w:id="7" w:name="OLE_LINK15"/>
      <w:bookmarkStart w:id="8" w:name="OLE_LINK16"/>
      <w:r w:rsidR="004445E5" w:rsidRPr="00EE7E0F">
        <w:rPr>
          <w:rFonts w:eastAsia="宋体"/>
        </w:rPr>
        <w:t>v</w:t>
      </w:r>
      <w:r w:rsidR="004445E5" w:rsidRPr="005D1A3C">
        <w:rPr>
          <w:rFonts w:eastAsia="宋体"/>
          <w:vertAlign w:val="subscript"/>
        </w:rPr>
        <w:t>π</w:t>
      </w:r>
      <w:bookmarkEnd w:id="7"/>
      <w:bookmarkEnd w:id="8"/>
      <w:r w:rsidR="00C87414" w:rsidRPr="00C87414">
        <w:rPr>
          <w:rFonts w:eastAsia="宋体" w:hint="eastAsia"/>
        </w:rPr>
        <w:t>就是存在且唯一的。</w:t>
      </w:r>
    </w:p>
    <w:p w:rsidR="00791065" w:rsidRDefault="00ED3C31" w:rsidP="00ED3C31">
      <w:pPr>
        <w:spacing w:before="192" w:after="192"/>
        <w:ind w:firstLine="480"/>
        <w:rPr>
          <w:rFonts w:eastAsiaTheme="minorEastAsia" w:hint="eastAsia"/>
        </w:rPr>
      </w:pPr>
      <w:r w:rsidRPr="00ED3C31">
        <w:rPr>
          <w:rFonts w:eastAsiaTheme="minorEastAsia" w:hint="eastAsia"/>
        </w:rPr>
        <w:t>如果环境的动态转移特性是完全可知的，那么上式其实就是</w:t>
      </w:r>
      <w:r w:rsidR="00D85808">
        <w:rPr>
          <w:rFonts w:eastAsiaTheme="minorEastAsia" w:hint="eastAsia"/>
        </w:rPr>
        <w:t>|S|</w:t>
      </w:r>
      <w:r w:rsidRPr="00ED3C31">
        <w:rPr>
          <w:rFonts w:eastAsiaTheme="minorEastAsia" w:hint="eastAsia"/>
        </w:rPr>
        <w:t>个线性方程，带有</w:t>
      </w:r>
      <w:r w:rsidR="00061793">
        <w:rPr>
          <w:rFonts w:eastAsiaTheme="minorEastAsia" w:hint="eastAsia"/>
        </w:rPr>
        <w:t>|S|</w:t>
      </w:r>
      <w:r w:rsidRPr="00ED3C31">
        <w:rPr>
          <w:rFonts w:eastAsiaTheme="minorEastAsia" w:hint="eastAsia"/>
        </w:rPr>
        <w:t>个未知数。</w:t>
      </w:r>
      <w:r w:rsidR="005101D8" w:rsidRPr="005101D8">
        <w:rPr>
          <w:rFonts w:eastAsiaTheme="minorEastAsia" w:hint="eastAsia"/>
        </w:rPr>
        <w:t>原则上，</w:t>
      </w:r>
      <w:r w:rsidR="00C12486">
        <w:rPr>
          <w:rFonts w:eastAsiaTheme="minorEastAsia" w:hint="eastAsia"/>
        </w:rPr>
        <w:t>可以进行直接求解</w:t>
      </w:r>
      <w:r w:rsidR="005101D8" w:rsidRPr="005101D8">
        <w:rPr>
          <w:rFonts w:eastAsiaTheme="minorEastAsia" w:hint="eastAsia"/>
        </w:rPr>
        <w:t>，尽管有些繁琐</w:t>
      </w:r>
      <w:r w:rsidRPr="00ED3C31">
        <w:rPr>
          <w:rFonts w:eastAsiaTheme="minorEastAsia" w:hint="eastAsia"/>
        </w:rPr>
        <w:t>。对于我们来说，迭代的计算方式是最适合的。假设我们有一系列的近似</w:t>
      </w:r>
      <w:r w:rsidR="009E1ADF">
        <w:rPr>
          <w:rFonts w:eastAsiaTheme="minorEastAsia" w:hint="eastAsia"/>
        </w:rPr>
        <w:t>值函数</w:t>
      </w:r>
      <w:bookmarkStart w:id="9" w:name="OLE_LINK13"/>
      <w:bookmarkStart w:id="10" w:name="OLE_LINK14"/>
      <w:r w:rsidR="00271B01">
        <w:rPr>
          <w:rFonts w:eastAsiaTheme="minorEastAsia" w:hint="eastAsia"/>
        </w:rPr>
        <w:t>v</w:t>
      </w:r>
      <w:r w:rsidR="00271B01" w:rsidRPr="00271B01">
        <w:rPr>
          <w:rFonts w:eastAsiaTheme="minorEastAsia" w:hint="eastAsia"/>
          <w:vertAlign w:val="subscript"/>
        </w:rPr>
        <w:t>0</w:t>
      </w:r>
      <w:bookmarkEnd w:id="9"/>
      <w:bookmarkEnd w:id="10"/>
      <w:r w:rsidR="00271B01">
        <w:rPr>
          <w:rFonts w:eastAsiaTheme="minorEastAsia" w:hint="eastAsia"/>
        </w:rPr>
        <w:t>,v</w:t>
      </w:r>
      <w:r w:rsidR="00271B01" w:rsidRPr="00271B01">
        <w:rPr>
          <w:rFonts w:eastAsiaTheme="minorEastAsia" w:hint="eastAsia"/>
          <w:vertAlign w:val="subscript"/>
        </w:rPr>
        <w:t>1</w:t>
      </w:r>
      <w:r w:rsidR="00271B01">
        <w:rPr>
          <w:rFonts w:eastAsiaTheme="minorEastAsia" w:hint="eastAsia"/>
        </w:rPr>
        <w:t>,v</w:t>
      </w:r>
      <w:r w:rsidR="00271B01" w:rsidRPr="00271B01">
        <w:rPr>
          <w:rFonts w:eastAsiaTheme="minorEastAsia" w:hint="eastAsia"/>
          <w:vertAlign w:val="subscript"/>
        </w:rPr>
        <w:t>2</w:t>
      </w:r>
      <w:r w:rsidR="00271B01">
        <w:rPr>
          <w:rFonts w:eastAsiaTheme="minorEastAsia" w:hint="eastAsia"/>
        </w:rPr>
        <w:t>...</w:t>
      </w:r>
      <w:r w:rsidR="00271B01">
        <w:rPr>
          <w:rFonts w:eastAsiaTheme="minorEastAsia" w:hint="eastAsia"/>
        </w:rPr>
        <w:t>，</w:t>
      </w:r>
      <w:r w:rsidRPr="00ED3C31">
        <w:rPr>
          <w:rFonts w:eastAsiaTheme="minorEastAsia" w:hint="eastAsia"/>
        </w:rPr>
        <w:t>每一个都把状态集</w:t>
      </w:r>
      <w:r w:rsidRPr="0060768A">
        <w:rPr>
          <w:rFonts w:eastAsiaTheme="minorEastAsia"/>
        </w:rPr>
        <w:t>合</w:t>
      </w:r>
      <w:r w:rsidR="009E1ADF" w:rsidRPr="0060768A">
        <w:rPr>
          <w:rFonts w:eastAsia="宋体"/>
        </w:rPr>
        <w:t>S</w:t>
      </w:r>
      <w:r w:rsidR="009E1ADF" w:rsidRPr="0060768A">
        <w:rPr>
          <w:rFonts w:eastAsia="宋体"/>
          <w:vertAlign w:val="superscript"/>
        </w:rPr>
        <w:t>+</w:t>
      </w:r>
      <w:r w:rsidRPr="0060768A">
        <w:rPr>
          <w:rFonts w:eastAsiaTheme="minorEastAsia"/>
        </w:rPr>
        <w:t>映</w:t>
      </w:r>
      <w:r w:rsidRPr="00ED3C31">
        <w:rPr>
          <w:rFonts w:eastAsiaTheme="minorEastAsia" w:hint="eastAsia"/>
        </w:rPr>
        <w:t>射到实数集</w:t>
      </w:r>
      <w:r w:rsidRPr="00ED3C31">
        <w:rPr>
          <w:rFonts w:eastAsiaTheme="minorEastAsia"/>
        </w:rPr>
        <w:t>R</w:t>
      </w:r>
      <w:r w:rsidR="00250F3B">
        <w:rPr>
          <w:rFonts w:eastAsiaTheme="minorEastAsia" w:hint="eastAsia"/>
        </w:rPr>
        <w:t>。初始</w:t>
      </w:r>
      <w:r w:rsidRPr="00ED3C31">
        <w:rPr>
          <w:rFonts w:eastAsiaTheme="minorEastAsia" w:hint="eastAsia"/>
        </w:rPr>
        <w:t>的近似</w:t>
      </w:r>
      <w:r w:rsidR="00250F3B">
        <w:rPr>
          <w:rFonts w:eastAsiaTheme="minorEastAsia" w:hint="eastAsia"/>
        </w:rPr>
        <w:t>值函数</w:t>
      </w:r>
      <w:r w:rsidR="00250F3B">
        <w:rPr>
          <w:rFonts w:eastAsiaTheme="minorEastAsia" w:hint="eastAsia"/>
        </w:rPr>
        <w:t>v</w:t>
      </w:r>
      <w:r w:rsidR="00250F3B" w:rsidRPr="00271B01">
        <w:rPr>
          <w:rFonts w:eastAsiaTheme="minorEastAsia" w:hint="eastAsia"/>
          <w:vertAlign w:val="subscript"/>
        </w:rPr>
        <w:t>0</w:t>
      </w:r>
      <w:r w:rsidR="00B540C0">
        <w:rPr>
          <w:rFonts w:eastAsiaTheme="minorEastAsia" w:hint="eastAsia"/>
        </w:rPr>
        <w:t>是任意选择的</w:t>
      </w:r>
      <w:r w:rsidR="00DA4DD2">
        <w:rPr>
          <w:rFonts w:eastAsiaTheme="minorEastAsia" w:hint="eastAsia"/>
        </w:rPr>
        <w:t>，</w:t>
      </w:r>
      <w:r w:rsidRPr="00ED3C31">
        <w:rPr>
          <w:rFonts w:eastAsiaTheme="minorEastAsia" w:hint="eastAsia"/>
        </w:rPr>
        <w:t>然后后面的每一个近似</w:t>
      </w:r>
      <w:r w:rsidR="00626E94">
        <w:rPr>
          <w:rFonts w:eastAsiaTheme="minorEastAsia" w:hint="eastAsia"/>
        </w:rPr>
        <w:t>值函数</w:t>
      </w:r>
      <w:r w:rsidR="000B73E7">
        <w:rPr>
          <w:rFonts w:eastAsiaTheme="minorEastAsia" w:hint="eastAsia"/>
        </w:rPr>
        <w:t>都使用</w:t>
      </w:r>
      <w:r w:rsidR="00626E94" w:rsidRPr="00EE7E0F">
        <w:rPr>
          <w:rFonts w:eastAsia="宋体"/>
        </w:rPr>
        <w:t>v</w:t>
      </w:r>
      <w:r w:rsidR="00626E94" w:rsidRPr="005D1A3C">
        <w:rPr>
          <w:rFonts w:eastAsia="宋体"/>
          <w:vertAlign w:val="subscript"/>
        </w:rPr>
        <w:t>π</w:t>
      </w:r>
      <w:r w:rsidR="00626E94">
        <w:rPr>
          <w:rFonts w:eastAsiaTheme="minorEastAsia" w:hint="eastAsia"/>
        </w:rPr>
        <w:t>的贝尔曼方程（式（</w:t>
      </w:r>
      <w:r w:rsidR="00626E94">
        <w:rPr>
          <w:rFonts w:eastAsiaTheme="minorEastAsia" w:hint="eastAsia"/>
        </w:rPr>
        <w:t>4</w:t>
      </w:r>
      <w:r w:rsidR="00626E94">
        <w:rPr>
          <w:rFonts w:eastAsiaTheme="minorEastAsia" w:hint="eastAsia"/>
        </w:rPr>
        <w:t>））</w:t>
      </w:r>
      <w:r w:rsidR="000B73E7">
        <w:rPr>
          <w:rFonts w:eastAsiaTheme="minorEastAsia" w:hint="eastAsia"/>
        </w:rPr>
        <w:t>作为更新规则</w:t>
      </w:r>
      <w:r w:rsidRPr="00ED3C31">
        <w:rPr>
          <w:rFonts w:eastAsiaTheme="minorEastAsia" w:hint="eastAsia"/>
        </w:rPr>
        <w:t>迭代求解。</w:t>
      </w:r>
    </w:p>
    <w:p w:rsidR="00685B37" w:rsidRDefault="00685B37" w:rsidP="00685B37">
      <w:pPr>
        <w:pStyle w:val="af1"/>
        <w:rPr>
          <w:rFonts w:hint="eastAsia"/>
        </w:rPr>
      </w:pPr>
      <w:r>
        <w:rPr>
          <w:rFonts w:hint="eastAsia"/>
        </w:rPr>
        <w:tab/>
      </w:r>
      <w:r w:rsidRPr="00685B37">
        <w:rPr>
          <w:position w:val="-46"/>
        </w:rPr>
        <w:object w:dxaOrig="4660" w:dyaOrig="1040">
          <v:shape id="_x0000_i1028" type="#_x0000_t75" style="width:233pt;height:52pt" o:ole="">
            <v:imagedata r:id="rId22" o:title=""/>
          </v:shape>
          <o:OLEObject Type="Embed" ProgID="Equation.DSMT4" ShapeID="_x0000_i1028" DrawAspect="Content" ObjectID="_1629746875" r:id="rId23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685B37" w:rsidRDefault="00F56C66" w:rsidP="00685B37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显然</w:t>
      </w:r>
      <w:bookmarkStart w:id="11" w:name="OLE_LINK17"/>
      <w:bookmarkStart w:id="12" w:name="OLE_LINK20"/>
      <w:r w:rsidR="007B52C4" w:rsidRPr="00EE7E0F">
        <w:rPr>
          <w:rFonts w:eastAsia="宋体"/>
        </w:rPr>
        <w:t>v</w:t>
      </w:r>
      <w:r w:rsidR="007B52C4">
        <w:rPr>
          <w:rFonts w:eastAsia="宋体" w:hint="eastAsia"/>
          <w:vertAlign w:val="subscript"/>
        </w:rPr>
        <w:t>k</w:t>
      </w:r>
      <w:bookmarkEnd w:id="11"/>
      <w:bookmarkEnd w:id="12"/>
      <w:r w:rsidR="007B52C4">
        <w:rPr>
          <w:rFonts w:eastAsiaTheme="minorEastAsia" w:hint="eastAsia"/>
        </w:rPr>
        <w:t>=</w:t>
      </w:r>
      <w:bookmarkStart w:id="13" w:name="OLE_LINK21"/>
      <w:bookmarkStart w:id="14" w:name="OLE_LINK22"/>
      <w:r w:rsidR="007B52C4" w:rsidRPr="00EE7E0F">
        <w:rPr>
          <w:rFonts w:eastAsia="宋体"/>
        </w:rPr>
        <w:t>v</w:t>
      </w:r>
      <w:r w:rsidR="007B52C4" w:rsidRPr="005D1A3C">
        <w:rPr>
          <w:rFonts w:eastAsia="宋体"/>
          <w:vertAlign w:val="subscript"/>
        </w:rPr>
        <w:t>π</w:t>
      </w:r>
      <w:bookmarkEnd w:id="13"/>
      <w:bookmarkEnd w:id="14"/>
      <w:r w:rsidR="00A2742E" w:rsidRPr="00A2742E">
        <w:rPr>
          <w:rFonts w:eastAsiaTheme="minorEastAsia" w:hint="eastAsia"/>
        </w:rPr>
        <w:t>是这个更新规则的不动点</w:t>
      </w:r>
      <w:r w:rsidR="00D761AB">
        <w:rPr>
          <w:rFonts w:eastAsiaTheme="minorEastAsia" w:hint="eastAsia"/>
        </w:rPr>
        <w:t>，</w:t>
      </w:r>
      <w:r w:rsidR="00A2742E" w:rsidRPr="00A2742E">
        <w:rPr>
          <w:rFonts w:eastAsiaTheme="minorEastAsia" w:hint="eastAsia"/>
        </w:rPr>
        <w:t>因为</w:t>
      </w:r>
      <w:r w:rsidR="00285E62" w:rsidRPr="00EE7E0F">
        <w:rPr>
          <w:rFonts w:eastAsia="宋体"/>
        </w:rPr>
        <w:t>v</w:t>
      </w:r>
      <w:r w:rsidR="00285E62" w:rsidRPr="005D1A3C">
        <w:rPr>
          <w:rFonts w:eastAsia="宋体"/>
          <w:vertAlign w:val="subscript"/>
        </w:rPr>
        <w:t>π</w:t>
      </w:r>
      <w:r w:rsidR="00285E62">
        <w:rPr>
          <w:rFonts w:eastAsiaTheme="minorEastAsia" w:hint="eastAsia"/>
        </w:rPr>
        <w:t>的</w:t>
      </w:r>
      <w:r w:rsidR="00A2742E" w:rsidRPr="00A2742E">
        <w:rPr>
          <w:rFonts w:eastAsiaTheme="minorEastAsia"/>
        </w:rPr>
        <w:t>Bellman</w:t>
      </w:r>
      <w:r w:rsidR="00A2742E" w:rsidRPr="00A2742E">
        <w:rPr>
          <w:rFonts w:eastAsiaTheme="minorEastAsia" w:hint="eastAsia"/>
        </w:rPr>
        <w:t>方程保证了我们</w:t>
      </w:r>
      <w:r w:rsidR="00C60FF8">
        <w:rPr>
          <w:rFonts w:eastAsiaTheme="minorEastAsia" w:hint="eastAsia"/>
        </w:rPr>
        <w:t>在这种情况下是相等的。因此</w:t>
      </w:r>
      <w:r w:rsidR="002A28FF">
        <w:rPr>
          <w:rFonts w:eastAsiaTheme="minorEastAsia" w:hint="eastAsia"/>
        </w:rPr>
        <w:t>随着</w:t>
      </w:r>
      <w:r w:rsidR="002A28FF" w:rsidRPr="002A28FF">
        <w:rPr>
          <w:rFonts w:eastAsiaTheme="minorEastAsia"/>
        </w:rPr>
        <w:t>k→∞</w:t>
      </w:r>
      <w:r w:rsidR="00891EA5">
        <w:rPr>
          <w:rFonts w:eastAsiaTheme="minorEastAsia" w:hint="eastAsia"/>
        </w:rPr>
        <w:t>，</w:t>
      </w:r>
      <w:r w:rsidR="00A2742E" w:rsidRPr="002A28FF">
        <w:rPr>
          <w:rFonts w:eastAsiaTheme="minorEastAsia"/>
        </w:rPr>
        <w:t>序</w:t>
      </w:r>
      <w:r w:rsidR="00A2742E" w:rsidRPr="00A2742E">
        <w:rPr>
          <w:rFonts w:eastAsiaTheme="minorEastAsia" w:hint="eastAsia"/>
        </w:rPr>
        <w:t>列</w:t>
      </w:r>
      <w:r w:rsidR="00146F6D">
        <w:rPr>
          <w:rFonts w:eastAsiaTheme="minorEastAsia" w:hint="eastAsia"/>
        </w:rPr>
        <w:t>{</w:t>
      </w:r>
      <w:r w:rsidR="00146F6D" w:rsidRPr="00EE7E0F">
        <w:rPr>
          <w:rFonts w:eastAsia="宋体"/>
        </w:rPr>
        <w:t>v</w:t>
      </w:r>
      <w:r w:rsidR="00146F6D">
        <w:rPr>
          <w:rFonts w:eastAsia="宋体" w:hint="eastAsia"/>
          <w:vertAlign w:val="subscript"/>
        </w:rPr>
        <w:t>k</w:t>
      </w:r>
      <w:r w:rsidR="00146F6D">
        <w:rPr>
          <w:rFonts w:eastAsiaTheme="minorEastAsia" w:hint="eastAsia"/>
        </w:rPr>
        <w:t>}</w:t>
      </w:r>
      <w:r w:rsidR="00A2742E" w:rsidRPr="00A2742E">
        <w:rPr>
          <w:rFonts w:eastAsiaTheme="minorEastAsia" w:hint="eastAsia"/>
        </w:rPr>
        <w:t>在保证</w:t>
      </w:r>
      <w:r w:rsidR="00211719" w:rsidRPr="00EE7E0F">
        <w:rPr>
          <w:rFonts w:eastAsia="宋体"/>
        </w:rPr>
        <w:t>v</w:t>
      </w:r>
      <w:r w:rsidR="00211719" w:rsidRPr="005D1A3C">
        <w:rPr>
          <w:rFonts w:eastAsia="宋体"/>
          <w:vertAlign w:val="subscript"/>
        </w:rPr>
        <w:t>π</w:t>
      </w:r>
      <w:r w:rsidR="00A2742E" w:rsidRPr="00A2742E">
        <w:rPr>
          <w:rFonts w:eastAsiaTheme="minorEastAsia" w:hint="eastAsia"/>
        </w:rPr>
        <w:t>存在的条件下一般收敛到</w:t>
      </w:r>
      <w:r w:rsidR="00C259BE" w:rsidRPr="00EE7E0F">
        <w:rPr>
          <w:rFonts w:eastAsia="宋体"/>
        </w:rPr>
        <w:t>v</w:t>
      </w:r>
      <w:r w:rsidR="00C259BE" w:rsidRPr="005D1A3C">
        <w:rPr>
          <w:rFonts w:eastAsia="宋体"/>
          <w:vertAlign w:val="subscript"/>
        </w:rPr>
        <w:t>π</w:t>
      </w:r>
      <w:r w:rsidR="00A2742E" w:rsidRPr="00A2742E">
        <w:rPr>
          <w:rFonts w:eastAsiaTheme="minorEastAsia" w:hint="eastAsia"/>
        </w:rPr>
        <w:t>。这种算法称为迭代策略评估</w:t>
      </w:r>
      <w:r w:rsidR="00D83787">
        <w:rPr>
          <w:rFonts w:eastAsiaTheme="minorEastAsia" w:hint="eastAsia"/>
        </w:rPr>
        <w:t>。</w:t>
      </w:r>
    </w:p>
    <w:p w:rsidR="00D81818" w:rsidRDefault="00F33CFD" w:rsidP="00F33CFD">
      <w:pPr>
        <w:spacing w:before="192" w:after="192"/>
        <w:ind w:firstLine="480"/>
        <w:rPr>
          <w:rFonts w:eastAsiaTheme="minorEastAsia" w:hint="eastAsia"/>
        </w:rPr>
      </w:pPr>
      <w:r w:rsidRPr="00F33CFD">
        <w:rPr>
          <w:rFonts w:eastAsiaTheme="minorEastAsia" w:hint="eastAsia"/>
        </w:rPr>
        <w:t>为了从</w:t>
      </w:r>
      <w:r w:rsidR="00975127" w:rsidRPr="00EE7E0F">
        <w:rPr>
          <w:rFonts w:eastAsia="宋体"/>
        </w:rPr>
        <w:t>v</w:t>
      </w:r>
      <w:r w:rsidR="00975127">
        <w:rPr>
          <w:rFonts w:eastAsia="宋体" w:hint="eastAsia"/>
          <w:vertAlign w:val="subscript"/>
        </w:rPr>
        <w:t>k</w:t>
      </w:r>
      <w:r w:rsidRPr="00F33CFD">
        <w:rPr>
          <w:rFonts w:eastAsiaTheme="minorEastAsia" w:hint="eastAsia"/>
        </w:rPr>
        <w:t>得到后续的</w:t>
      </w:r>
      <w:r w:rsidR="00975127">
        <w:rPr>
          <w:rFonts w:eastAsiaTheme="minorEastAsia" w:hint="eastAsia"/>
        </w:rPr>
        <w:t>每一个近似</w:t>
      </w:r>
      <w:bookmarkStart w:id="15" w:name="OLE_LINK18"/>
      <w:bookmarkStart w:id="16" w:name="OLE_LINK19"/>
      <w:r w:rsidR="00975127" w:rsidRPr="00EE7E0F">
        <w:rPr>
          <w:rFonts w:eastAsia="宋体"/>
        </w:rPr>
        <w:t>v</w:t>
      </w:r>
      <w:r w:rsidR="00975127">
        <w:rPr>
          <w:rFonts w:eastAsia="宋体" w:hint="eastAsia"/>
          <w:vertAlign w:val="subscript"/>
        </w:rPr>
        <w:t>k</w:t>
      </w:r>
      <w:r w:rsidR="00975127">
        <w:rPr>
          <w:rFonts w:eastAsia="宋体" w:hint="eastAsia"/>
          <w:vertAlign w:val="subscript"/>
        </w:rPr>
        <w:t>+1</w:t>
      </w:r>
      <w:bookmarkEnd w:id="15"/>
      <w:bookmarkEnd w:id="16"/>
      <w:r w:rsidR="00975127">
        <w:rPr>
          <w:rFonts w:eastAsiaTheme="minorEastAsia" w:hint="eastAsia"/>
        </w:rPr>
        <w:t>，迭代策略评估</w:t>
      </w:r>
      <w:r w:rsidRPr="00F33CFD">
        <w:rPr>
          <w:rFonts w:eastAsiaTheme="minorEastAsia" w:hint="eastAsia"/>
        </w:rPr>
        <w:t>针对每个状态</w:t>
      </w:r>
      <w:r w:rsidRPr="00F33CFD">
        <w:rPr>
          <w:rFonts w:eastAsiaTheme="minorEastAsia"/>
        </w:rPr>
        <w:t>s</w:t>
      </w:r>
      <w:r w:rsidRPr="00F33CFD">
        <w:rPr>
          <w:rFonts w:eastAsiaTheme="minorEastAsia" w:hint="eastAsia"/>
        </w:rPr>
        <w:t>进行相同的操作</w:t>
      </w:r>
      <w:r w:rsidR="0045726B">
        <w:rPr>
          <w:rFonts w:eastAsiaTheme="minorEastAsia" w:hint="eastAsia"/>
        </w:rPr>
        <w:t>：</w:t>
      </w:r>
      <w:r w:rsidRPr="00F33CFD">
        <w:rPr>
          <w:rFonts w:eastAsiaTheme="minorEastAsia" w:hint="eastAsia"/>
        </w:rPr>
        <w:t>把当前状态</w:t>
      </w:r>
      <w:r w:rsidRPr="00F33CFD">
        <w:rPr>
          <w:rFonts w:eastAsiaTheme="minorEastAsia"/>
        </w:rPr>
        <w:t>s</w:t>
      </w:r>
      <w:r w:rsidRPr="00F33CFD">
        <w:rPr>
          <w:rFonts w:eastAsiaTheme="minorEastAsia" w:hint="eastAsia"/>
        </w:rPr>
        <w:t>的</w:t>
      </w:r>
      <w:r w:rsidR="00697FB3">
        <w:rPr>
          <w:rFonts w:eastAsiaTheme="minorEastAsia" w:hint="eastAsia"/>
        </w:rPr>
        <w:t>旧</w:t>
      </w:r>
      <w:r w:rsidR="00E8795F">
        <w:rPr>
          <w:rFonts w:eastAsiaTheme="minorEastAsia" w:hint="eastAsia"/>
        </w:rPr>
        <w:t>值</w:t>
      </w:r>
      <w:r w:rsidR="00697FB3">
        <w:rPr>
          <w:rFonts w:eastAsiaTheme="minorEastAsia" w:hint="eastAsia"/>
        </w:rPr>
        <w:t>更新成一个新</w:t>
      </w:r>
      <w:r w:rsidR="00E8795F">
        <w:rPr>
          <w:rFonts w:eastAsiaTheme="minorEastAsia" w:hint="eastAsia"/>
        </w:rPr>
        <w:t>值，</w:t>
      </w:r>
      <w:r w:rsidR="00697FB3">
        <w:rPr>
          <w:rFonts w:eastAsiaTheme="minorEastAsia" w:hint="eastAsia"/>
        </w:rPr>
        <w:t>这个新</w:t>
      </w:r>
      <w:r w:rsidR="00E8795F">
        <w:rPr>
          <w:rFonts w:eastAsiaTheme="minorEastAsia" w:hint="eastAsia"/>
        </w:rPr>
        <w:t>值</w:t>
      </w:r>
      <w:r w:rsidRPr="00F33CFD">
        <w:rPr>
          <w:rFonts w:eastAsiaTheme="minorEastAsia" w:hint="eastAsia"/>
        </w:rPr>
        <w:t>是由</w:t>
      </w:r>
      <w:r w:rsidR="00F23FFC">
        <w:rPr>
          <w:rFonts w:eastAsiaTheme="minorEastAsia" w:hint="eastAsia"/>
        </w:rPr>
        <w:t>状态</w:t>
      </w:r>
      <w:r w:rsidR="00F23FFC">
        <w:rPr>
          <w:rFonts w:eastAsiaTheme="minorEastAsia" w:hint="eastAsia"/>
        </w:rPr>
        <w:t>s</w:t>
      </w:r>
      <w:r w:rsidR="00F23FFC">
        <w:rPr>
          <w:rFonts w:eastAsiaTheme="minorEastAsia" w:hint="eastAsia"/>
        </w:rPr>
        <w:t>后一状态</w:t>
      </w:r>
      <w:r w:rsidRPr="00F33CFD">
        <w:rPr>
          <w:rFonts w:eastAsiaTheme="minorEastAsia" w:hint="eastAsia"/>
        </w:rPr>
        <w:t>的旧</w:t>
      </w:r>
      <w:r w:rsidR="00F23FFC">
        <w:rPr>
          <w:rFonts w:eastAsiaTheme="minorEastAsia" w:hint="eastAsia"/>
        </w:rPr>
        <w:t>值</w:t>
      </w:r>
      <w:r w:rsidRPr="00F33CFD">
        <w:rPr>
          <w:rFonts w:eastAsiaTheme="minorEastAsia" w:hint="eastAsia"/>
        </w:rPr>
        <w:t>和</w:t>
      </w:r>
      <w:r w:rsidR="00E671F9">
        <w:rPr>
          <w:rFonts w:eastAsiaTheme="minorEastAsia" w:hint="eastAsia"/>
        </w:rPr>
        <w:t>期望即时</w:t>
      </w:r>
      <w:r w:rsidRPr="00F33CFD">
        <w:rPr>
          <w:rFonts w:eastAsiaTheme="minorEastAsia" w:hint="eastAsia"/>
        </w:rPr>
        <w:t>奖励，</w:t>
      </w:r>
      <w:r w:rsidR="00BC4E8A">
        <w:rPr>
          <w:rFonts w:eastAsiaTheme="minorEastAsia" w:hint="eastAsia"/>
        </w:rPr>
        <w:t>在待评估策略下</w:t>
      </w:r>
      <w:r w:rsidRPr="00F33CFD">
        <w:rPr>
          <w:rFonts w:eastAsiaTheme="minorEastAsia" w:hint="eastAsia"/>
        </w:rPr>
        <w:t>沿着所有可能的状态转移概率求和得到。我们把这个迭代操作叫做</w:t>
      </w:r>
      <w:r w:rsidR="00A308F8">
        <w:rPr>
          <w:rFonts w:eastAsiaTheme="minorEastAsia" w:hint="eastAsia"/>
        </w:rPr>
        <w:t>期望更新（</w:t>
      </w:r>
      <w:r w:rsidR="00A308F8">
        <w:rPr>
          <w:rFonts w:eastAsiaTheme="minorEastAsia" w:hint="eastAsia"/>
        </w:rPr>
        <w:t>expected update</w:t>
      </w:r>
      <w:r w:rsidR="00A308F8">
        <w:rPr>
          <w:rFonts w:eastAsiaTheme="minorEastAsia" w:hint="eastAsia"/>
        </w:rPr>
        <w:t>）</w:t>
      </w:r>
      <w:r w:rsidRPr="00F33CFD">
        <w:rPr>
          <w:rFonts w:eastAsiaTheme="minorEastAsia" w:hint="eastAsia"/>
        </w:rPr>
        <w:t>。</w:t>
      </w:r>
      <w:r w:rsidR="00612D06">
        <w:rPr>
          <w:rFonts w:eastAsiaTheme="minorEastAsia" w:hint="eastAsia"/>
        </w:rPr>
        <w:t>迭代策略更新中的每次迭代都会更新一次</w:t>
      </w:r>
      <w:r w:rsidR="00612D06" w:rsidRPr="00C40843">
        <w:rPr>
          <w:rFonts w:eastAsiaTheme="minorEastAsia" w:hint="eastAsia"/>
          <w:highlight w:val="yellow"/>
        </w:rPr>
        <w:t>所有的状态</w:t>
      </w:r>
      <w:r w:rsidR="00C40843">
        <w:rPr>
          <w:rFonts w:eastAsiaTheme="minorEastAsia" w:hint="eastAsia"/>
        </w:rPr>
        <w:t>（</w:t>
      </w:r>
      <w:r w:rsidR="00C40843" w:rsidRPr="00F33CFD">
        <w:rPr>
          <w:rFonts w:eastAsiaTheme="minorEastAsia"/>
        </w:rPr>
        <w:t>full back up</w:t>
      </w:r>
      <w:r w:rsidR="00C40843">
        <w:rPr>
          <w:rFonts w:eastAsiaTheme="minorEastAsia" w:hint="eastAsia"/>
        </w:rPr>
        <w:t>，完全备份）</w:t>
      </w:r>
      <w:r w:rsidR="00612D06">
        <w:rPr>
          <w:rFonts w:eastAsiaTheme="minorEastAsia" w:hint="eastAsia"/>
        </w:rPr>
        <w:t>，以得到</w:t>
      </w:r>
      <w:r w:rsidR="00612D06" w:rsidRPr="00EE7E0F">
        <w:rPr>
          <w:rFonts w:eastAsia="宋体"/>
        </w:rPr>
        <w:t>v</w:t>
      </w:r>
      <w:r w:rsidR="00612D06">
        <w:rPr>
          <w:rFonts w:eastAsia="宋体" w:hint="eastAsia"/>
          <w:vertAlign w:val="subscript"/>
        </w:rPr>
        <w:t>k+1</w:t>
      </w:r>
      <w:r w:rsidR="00612D06">
        <w:rPr>
          <w:rFonts w:eastAsiaTheme="minorEastAsia" w:hint="eastAsia"/>
        </w:rPr>
        <w:t>的近似值函数。</w:t>
      </w:r>
      <w:r w:rsidR="008E03CF">
        <w:rPr>
          <w:rFonts w:eastAsiaTheme="minorEastAsia" w:hint="eastAsia"/>
        </w:rPr>
        <w:t>期望更新有多种不同的方式，这取决于当前更新的是状态（</w:t>
      </w:r>
      <w:r w:rsidR="00021FF9">
        <w:rPr>
          <w:rFonts w:eastAsiaTheme="minorEastAsia" w:hint="eastAsia"/>
        </w:rPr>
        <w:t>此处</w:t>
      </w:r>
      <w:r w:rsidR="008E03CF">
        <w:rPr>
          <w:rFonts w:eastAsiaTheme="minorEastAsia" w:hint="eastAsia"/>
        </w:rPr>
        <w:t>）还是状态</w:t>
      </w:r>
      <w:r w:rsidR="008E03CF">
        <w:rPr>
          <w:rFonts w:eastAsiaTheme="minorEastAsia" w:hint="eastAsia"/>
        </w:rPr>
        <w:t>-</w:t>
      </w:r>
      <w:r w:rsidR="008E03CF">
        <w:rPr>
          <w:rFonts w:eastAsiaTheme="minorEastAsia" w:hint="eastAsia"/>
        </w:rPr>
        <w:t>动作对</w:t>
      </w:r>
      <w:r w:rsidR="00341717">
        <w:rPr>
          <w:rFonts w:eastAsiaTheme="minorEastAsia" w:hint="eastAsia"/>
        </w:rPr>
        <w:t>，以及</w:t>
      </w:r>
      <w:r w:rsidR="00D81818">
        <w:rPr>
          <w:rFonts w:eastAsiaTheme="minorEastAsia" w:hint="eastAsia"/>
        </w:rPr>
        <w:t>后一状态的估计值合并的方式。</w:t>
      </w:r>
      <w:r w:rsidR="00551178">
        <w:rPr>
          <w:rFonts w:eastAsiaTheme="minorEastAsia" w:hint="eastAsia"/>
        </w:rPr>
        <w:t>在</w:t>
      </w:r>
      <w:r w:rsidR="00551178">
        <w:rPr>
          <w:rFonts w:eastAsiaTheme="minorEastAsia" w:hint="eastAsia"/>
        </w:rPr>
        <w:t>DP</w:t>
      </w:r>
      <w:r w:rsidR="00551178">
        <w:rPr>
          <w:rFonts w:eastAsiaTheme="minorEastAsia" w:hint="eastAsia"/>
        </w:rPr>
        <w:t>算法中完成的所有更新都叫做期望更新，是因为这些更新都基于所有可能的下一状态的期望，而不是采用后一状态。</w:t>
      </w:r>
    </w:p>
    <w:p w:rsidR="00D83787" w:rsidRDefault="003F0A3E" w:rsidP="00C05DD6">
      <w:pPr>
        <w:spacing w:before="192" w:after="192"/>
        <w:ind w:firstLine="480"/>
        <w:rPr>
          <w:rFonts w:eastAsiaTheme="minorEastAsia" w:hint="eastAsia"/>
        </w:rPr>
      </w:pPr>
      <w:r w:rsidRPr="003F0A3E">
        <w:rPr>
          <w:rFonts w:eastAsiaTheme="minorEastAsia" w:hint="eastAsia"/>
        </w:rPr>
        <w:t>如果你想写一个描述</w:t>
      </w:r>
      <w:r w:rsidR="009F3C59">
        <w:rPr>
          <w:rFonts w:eastAsiaTheme="minorEastAsia" w:hint="eastAsia"/>
        </w:rPr>
        <w:t>迭代策略评估</w:t>
      </w:r>
      <w:r w:rsidRPr="003F0A3E">
        <w:rPr>
          <w:rFonts w:eastAsiaTheme="minorEastAsia" w:hint="eastAsia"/>
        </w:rPr>
        <w:t>的程序，那么你应该</w:t>
      </w:r>
      <w:r w:rsidR="002B5E6F">
        <w:rPr>
          <w:rFonts w:eastAsiaTheme="minorEastAsia" w:hint="eastAsia"/>
        </w:rPr>
        <w:t>使用</w:t>
      </w:r>
      <w:r w:rsidRPr="003F0A3E">
        <w:rPr>
          <w:rFonts w:eastAsiaTheme="minorEastAsia" w:hint="eastAsia"/>
        </w:rPr>
        <w:t>两个数组，其中一个保存</w:t>
      </w:r>
      <w:r w:rsidR="00BB5758">
        <w:rPr>
          <w:rFonts w:eastAsiaTheme="minorEastAsia" w:hint="eastAsia"/>
        </w:rPr>
        <w:t>旧值</w:t>
      </w:r>
      <w:r w:rsidR="00BB5758" w:rsidRPr="00EE7E0F">
        <w:rPr>
          <w:rFonts w:eastAsia="宋体"/>
        </w:rPr>
        <w:t>v</w:t>
      </w:r>
      <w:r w:rsidR="00BB5758">
        <w:rPr>
          <w:rFonts w:eastAsia="宋体" w:hint="eastAsia"/>
          <w:vertAlign w:val="subscript"/>
        </w:rPr>
        <w:t>k</w:t>
      </w:r>
      <w:r w:rsidR="00BB5758">
        <w:rPr>
          <w:rFonts w:eastAsia="宋体" w:hint="eastAsia"/>
        </w:rPr>
        <w:t>(s)</w:t>
      </w:r>
      <w:r w:rsidRPr="003F0A3E">
        <w:rPr>
          <w:rFonts w:eastAsiaTheme="minorEastAsia" w:hint="eastAsia"/>
        </w:rPr>
        <w:t>，另一个保存</w:t>
      </w:r>
      <w:r w:rsidR="00BB5758">
        <w:rPr>
          <w:rFonts w:eastAsiaTheme="minorEastAsia" w:hint="eastAsia"/>
        </w:rPr>
        <w:t>新值</w:t>
      </w:r>
      <w:r w:rsidR="00BB5758" w:rsidRPr="00EE7E0F">
        <w:rPr>
          <w:rFonts w:eastAsia="宋体"/>
        </w:rPr>
        <w:t>v</w:t>
      </w:r>
      <w:r w:rsidR="00BB5758">
        <w:rPr>
          <w:rFonts w:eastAsia="宋体" w:hint="eastAsia"/>
          <w:vertAlign w:val="subscript"/>
        </w:rPr>
        <w:t>k</w:t>
      </w:r>
      <w:r w:rsidR="00BB5758">
        <w:rPr>
          <w:rFonts w:eastAsia="宋体" w:hint="eastAsia"/>
          <w:vertAlign w:val="subscript"/>
        </w:rPr>
        <w:t>+1</w:t>
      </w:r>
      <w:r w:rsidR="00BB5758">
        <w:rPr>
          <w:rFonts w:eastAsia="宋体" w:hint="eastAsia"/>
        </w:rPr>
        <w:t>(s)</w:t>
      </w:r>
      <w:r w:rsidRPr="003F0A3E">
        <w:rPr>
          <w:rFonts w:eastAsiaTheme="minorEastAsia" w:hint="eastAsia"/>
        </w:rPr>
        <w:t>。这样的话，新</w:t>
      </w:r>
      <w:r w:rsidR="002F7194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就可以在不改变旧值的情况下被一个个计算出来。当然只使用一个数组更容易，可以用“</w:t>
      </w:r>
      <w:r w:rsidRPr="003F0A3E">
        <w:rPr>
          <w:rFonts w:eastAsiaTheme="minorEastAsia"/>
        </w:rPr>
        <w:t>in place”</w:t>
      </w:r>
      <w:r w:rsidRPr="003F0A3E">
        <w:rPr>
          <w:rFonts w:eastAsiaTheme="minorEastAsia" w:hint="eastAsia"/>
        </w:rPr>
        <w:t>的方式更新</w:t>
      </w:r>
      <w:r w:rsidR="004313D6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。这种方式下，某个状态更新后的</w:t>
      </w:r>
      <w:r w:rsidR="00F91D7F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就会</w:t>
      </w:r>
      <w:r w:rsidR="007278A5">
        <w:rPr>
          <w:rFonts w:eastAsiaTheme="minorEastAsia" w:hint="eastAsia"/>
        </w:rPr>
        <w:t>立即</w:t>
      </w:r>
      <w:r w:rsidRPr="003F0A3E">
        <w:rPr>
          <w:rFonts w:eastAsiaTheme="minorEastAsia" w:hint="eastAsia"/>
        </w:rPr>
        <w:t>覆盖掉旧</w:t>
      </w:r>
      <w:r w:rsidR="007278A5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。</w:t>
      </w:r>
      <w:r w:rsidR="005B18A0" w:rsidRPr="005B18A0">
        <w:rPr>
          <w:rFonts w:eastAsiaTheme="minorEastAsia" w:hint="eastAsia"/>
        </w:rPr>
        <w:t>然后，根据状态更新的顺序，有时在</w:t>
      </w:r>
      <w:r w:rsidR="00FF6522">
        <w:rPr>
          <w:rFonts w:eastAsiaTheme="minorEastAsia" w:hint="eastAsia"/>
        </w:rPr>
        <w:t>式</w:t>
      </w:r>
      <w:r w:rsidR="005B18A0" w:rsidRPr="005B18A0">
        <w:rPr>
          <w:rFonts w:eastAsiaTheme="minorEastAsia"/>
        </w:rPr>
        <w:t>(</w:t>
      </w:r>
      <w:r w:rsidR="00FF6522">
        <w:rPr>
          <w:rFonts w:eastAsiaTheme="minorEastAsia" w:hint="eastAsia"/>
        </w:rPr>
        <w:t>5</w:t>
      </w:r>
      <w:r w:rsidR="005B18A0" w:rsidRPr="005B18A0">
        <w:rPr>
          <w:rFonts w:eastAsiaTheme="minorEastAsia"/>
        </w:rPr>
        <w:t>)</w:t>
      </w:r>
      <w:r w:rsidR="005B18A0" w:rsidRPr="005B18A0">
        <w:rPr>
          <w:rFonts w:eastAsiaTheme="minorEastAsia" w:hint="eastAsia"/>
        </w:rPr>
        <w:t>的右边使用新值而不是旧值</w:t>
      </w:r>
      <w:r w:rsidRPr="003F0A3E">
        <w:rPr>
          <w:rFonts w:eastAsiaTheme="minorEastAsia" w:hint="eastAsia"/>
        </w:rPr>
        <w:t>（可以这么理解：有时候恰好某个状态</w:t>
      </w:r>
      <w:r w:rsidRPr="003F0A3E">
        <w:rPr>
          <w:rFonts w:eastAsiaTheme="minorEastAsia"/>
        </w:rPr>
        <w:t>A</w:t>
      </w:r>
      <w:r w:rsidRPr="003F0A3E">
        <w:rPr>
          <w:rFonts w:eastAsiaTheme="minorEastAsia" w:hint="eastAsia"/>
        </w:rPr>
        <w:t>的</w:t>
      </w:r>
      <w:r w:rsidR="00A15B5D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更新</w:t>
      </w:r>
      <w:r w:rsidRPr="003F0A3E">
        <w:rPr>
          <w:rFonts w:eastAsiaTheme="minorEastAsia" w:hint="eastAsia"/>
        </w:rPr>
        <w:lastRenderedPageBreak/>
        <w:t>较频繁，因为它与其他状态联系比较多，这样有可能下一次其他状态用到的</w:t>
      </w:r>
      <w:r w:rsidRPr="003F0A3E">
        <w:rPr>
          <w:rFonts w:eastAsiaTheme="minorEastAsia"/>
        </w:rPr>
        <w:t>A</w:t>
      </w:r>
      <w:r w:rsidRPr="003F0A3E">
        <w:rPr>
          <w:rFonts w:eastAsiaTheme="minorEastAsia" w:hint="eastAsia"/>
        </w:rPr>
        <w:t>的</w:t>
      </w:r>
      <w:r w:rsidR="00A15B5D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就是其更新两次或多次之后的）。</w:t>
      </w:r>
      <w:bookmarkStart w:id="17" w:name="OLE_LINK23"/>
      <w:bookmarkStart w:id="18" w:name="OLE_LINK24"/>
      <w:r w:rsidR="00137CC3">
        <w:rPr>
          <w:rFonts w:eastAsiaTheme="minorEastAsia" w:hint="eastAsia"/>
        </w:rPr>
        <w:t>“</w:t>
      </w:r>
      <w:r w:rsidR="00492DEC">
        <w:rPr>
          <w:rFonts w:eastAsiaTheme="minorEastAsia" w:hint="eastAsia"/>
        </w:rPr>
        <w:t>in place</w:t>
      </w:r>
      <w:r w:rsidR="00137CC3">
        <w:rPr>
          <w:rFonts w:eastAsiaTheme="minorEastAsia" w:hint="eastAsia"/>
        </w:rPr>
        <w:t>”</w:t>
      </w:r>
      <w:bookmarkEnd w:id="17"/>
      <w:bookmarkEnd w:id="18"/>
      <w:r w:rsidR="00492DEC">
        <w:rPr>
          <w:rFonts w:eastAsiaTheme="minorEastAsia" w:hint="eastAsia"/>
        </w:rPr>
        <w:t>算法同样也会收敛到</w:t>
      </w:r>
      <w:r w:rsidR="00492DEC" w:rsidRPr="00EE7E0F">
        <w:rPr>
          <w:rFonts w:eastAsia="宋体"/>
        </w:rPr>
        <w:t>v</w:t>
      </w:r>
      <w:r w:rsidR="00492DEC" w:rsidRPr="005D1A3C">
        <w:rPr>
          <w:rFonts w:eastAsia="宋体"/>
          <w:vertAlign w:val="subscript"/>
        </w:rPr>
        <w:t>π</w:t>
      </w:r>
      <w:r w:rsidR="00492DEC">
        <w:rPr>
          <w:rFonts w:eastAsiaTheme="minorEastAsia" w:hint="eastAsia"/>
        </w:rPr>
        <w:t>，实际上</w:t>
      </w:r>
      <w:r w:rsidR="00D72DBF">
        <w:rPr>
          <w:rFonts w:eastAsiaTheme="minorEastAsia" w:hint="eastAsia"/>
        </w:rPr>
        <w:t>通常其收敛速度快于使用两个数组的版本，</w:t>
      </w:r>
      <w:r w:rsidR="00F063BE">
        <w:rPr>
          <w:rFonts w:eastAsiaTheme="minorEastAsia" w:hint="eastAsia"/>
        </w:rPr>
        <w:t>因为一旦可用就使用某状态的新值。</w:t>
      </w:r>
      <w:r w:rsidR="00C05DD6" w:rsidRPr="00C05DD6">
        <w:rPr>
          <w:rFonts w:eastAsiaTheme="minorEastAsia" w:hint="eastAsia"/>
        </w:rPr>
        <w:t>我们认为更新是在状态空间的扫描中完成的。对于</w:t>
      </w:r>
      <w:r w:rsidR="00330F2D">
        <w:rPr>
          <w:rFonts w:eastAsiaTheme="minorEastAsia" w:hint="eastAsia"/>
        </w:rPr>
        <w:t>“</w:t>
      </w:r>
      <w:r w:rsidR="00330F2D">
        <w:rPr>
          <w:rFonts w:eastAsiaTheme="minorEastAsia" w:hint="eastAsia"/>
        </w:rPr>
        <w:t>in place</w:t>
      </w:r>
      <w:r w:rsidR="00330F2D">
        <w:rPr>
          <w:rFonts w:eastAsiaTheme="minorEastAsia" w:hint="eastAsia"/>
        </w:rPr>
        <w:t>”</w:t>
      </w:r>
      <w:r w:rsidR="00C05DD6" w:rsidRPr="00C05DD6">
        <w:rPr>
          <w:rFonts w:eastAsiaTheme="minorEastAsia" w:hint="eastAsia"/>
        </w:rPr>
        <w:t>算法，状态值在扫描期间更新的顺序对收敛速度有显著影响</w:t>
      </w:r>
      <w:r w:rsidRPr="003F0A3E">
        <w:rPr>
          <w:rFonts w:eastAsiaTheme="minorEastAsia" w:hint="eastAsia"/>
        </w:rPr>
        <w:t>。当我们考虑</w:t>
      </w:r>
      <w:r w:rsidRPr="003F0A3E">
        <w:rPr>
          <w:rFonts w:eastAsiaTheme="minorEastAsia"/>
        </w:rPr>
        <w:t>DP</w:t>
      </w:r>
      <w:r w:rsidRPr="003F0A3E">
        <w:rPr>
          <w:rFonts w:eastAsiaTheme="minorEastAsia" w:hint="eastAsia"/>
        </w:rPr>
        <w:t>算法的时候，通常都考虑“</w:t>
      </w:r>
      <w:r w:rsidRPr="003F0A3E">
        <w:rPr>
          <w:rFonts w:eastAsiaTheme="minorEastAsia"/>
        </w:rPr>
        <w:t>in place”</w:t>
      </w:r>
      <w:r w:rsidRPr="003F0A3E">
        <w:rPr>
          <w:rFonts w:eastAsiaTheme="minorEastAsia" w:hint="eastAsia"/>
        </w:rPr>
        <w:t>形式。</w:t>
      </w:r>
    </w:p>
    <w:p w:rsidR="002C4941" w:rsidRDefault="00883E7B" w:rsidP="00883E7B">
      <w:pPr>
        <w:spacing w:before="192" w:after="192"/>
        <w:ind w:firstLine="480"/>
        <w:rPr>
          <w:rFonts w:eastAsiaTheme="minorEastAsia" w:hint="eastAsia"/>
        </w:rPr>
      </w:pPr>
      <w:r w:rsidRPr="00883E7B">
        <w:rPr>
          <w:rFonts w:eastAsiaTheme="minorEastAsia" w:hint="eastAsia"/>
        </w:rPr>
        <w:t>虽然</w:t>
      </w:r>
      <w:r w:rsidR="00FD46C3">
        <w:rPr>
          <w:rFonts w:eastAsiaTheme="minorEastAsia" w:hint="eastAsia"/>
        </w:rPr>
        <w:t>策略迭代评估</w:t>
      </w:r>
      <w:r w:rsidRPr="00883E7B">
        <w:rPr>
          <w:rFonts w:eastAsiaTheme="minorEastAsia" w:hint="eastAsia"/>
        </w:rPr>
        <w:t>最终肯定会收敛，但是实际程序中我们需要设置一个终止条件。一个典型的终止条件就是当</w:t>
      </w:r>
      <w:r w:rsidR="00FD28B7" w:rsidRPr="00FD28B7">
        <w:rPr>
          <w:rFonts w:eastAsiaTheme="minorEastAsia"/>
        </w:rPr>
        <w:t>max</w:t>
      </w:r>
      <w:r w:rsidR="00FD28B7" w:rsidRPr="00FD28B7">
        <w:rPr>
          <w:rFonts w:eastAsiaTheme="minorEastAsia"/>
          <w:vertAlign w:val="subscript"/>
        </w:rPr>
        <w:t>s</w:t>
      </w:r>
      <w:r w:rsidR="00FD28B7" w:rsidRPr="00FD28B7">
        <w:rPr>
          <w:rFonts w:ascii="宋体" w:eastAsia="宋体" w:hAnsi="宋体" w:cs="宋体" w:hint="eastAsia"/>
          <w:vertAlign w:val="subscript"/>
        </w:rPr>
        <w:t>∈</w:t>
      </w:r>
      <w:r w:rsidR="00FD28B7" w:rsidRPr="00FD28B7">
        <w:rPr>
          <w:rFonts w:eastAsiaTheme="minorEastAsia"/>
          <w:vertAlign w:val="subscript"/>
        </w:rPr>
        <w:t>S</w:t>
      </w:r>
      <w:r w:rsidR="00FD28B7" w:rsidRPr="00FD28B7">
        <w:rPr>
          <w:rFonts w:eastAsiaTheme="minorEastAsia"/>
        </w:rPr>
        <w:t xml:space="preserve"> |v</w:t>
      </w:r>
      <w:r w:rsidR="00FD28B7" w:rsidRPr="001D1D5E">
        <w:rPr>
          <w:rFonts w:eastAsiaTheme="minorEastAsia"/>
          <w:vertAlign w:val="subscript"/>
        </w:rPr>
        <w:t>k+1</w:t>
      </w:r>
      <w:r w:rsidR="00FD28B7" w:rsidRPr="00FD28B7">
        <w:rPr>
          <w:rFonts w:eastAsiaTheme="minorEastAsia"/>
        </w:rPr>
        <w:t>(s)</w:t>
      </w:r>
      <w:r w:rsidR="001D1D5E">
        <w:rPr>
          <w:rFonts w:eastAsiaTheme="minorEastAsia" w:hint="eastAsia"/>
        </w:rPr>
        <w:t>-</w:t>
      </w:r>
      <w:r w:rsidR="00FD28B7" w:rsidRPr="00FD28B7">
        <w:rPr>
          <w:rFonts w:eastAsiaTheme="minorEastAsia"/>
        </w:rPr>
        <w:t>v</w:t>
      </w:r>
      <w:r w:rsidR="00FD28B7" w:rsidRPr="001D1D5E">
        <w:rPr>
          <w:rFonts w:eastAsiaTheme="minorEastAsia"/>
          <w:vertAlign w:val="subscript"/>
        </w:rPr>
        <w:t>k</w:t>
      </w:r>
      <w:r w:rsidR="00FD28B7" w:rsidRPr="00FD28B7">
        <w:rPr>
          <w:rFonts w:eastAsiaTheme="minorEastAsia"/>
        </w:rPr>
        <w:t>(s)|</w:t>
      </w:r>
      <w:r w:rsidRPr="00883E7B">
        <w:rPr>
          <w:rFonts w:eastAsiaTheme="minorEastAsia" w:hint="eastAsia"/>
        </w:rPr>
        <w:t>的值非常小的时候，就让程序停止。</w:t>
      </w:r>
    </w:p>
    <w:p w:rsidR="005408C8" w:rsidRDefault="00083A60" w:rsidP="00083A60">
      <w:pPr>
        <w:pStyle w:val="afff9"/>
        <w:rPr>
          <w:rFonts w:hint="eastAsia"/>
        </w:rPr>
      </w:pPr>
      <w:r>
        <w:drawing>
          <wp:inline distT="0" distB="0" distL="0" distR="0" wp14:anchorId="1B3532CA" wp14:editId="62EA3A3C">
            <wp:extent cx="5486400" cy="22301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3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3A60" w:rsidRPr="00083A60" w:rsidRDefault="00083A60" w:rsidP="00083A60">
      <w:pPr>
        <w:pStyle w:val="a9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7957">
        <w:t>1</w:t>
      </w:r>
      <w:r>
        <w:fldChar w:fldCharType="end"/>
      </w:r>
      <w:r>
        <w:rPr>
          <w:rFonts w:hint="eastAsia"/>
        </w:rPr>
        <w:t xml:space="preserve"> </w:t>
      </w:r>
      <w:r w:rsidR="00FB17C5">
        <w:rPr>
          <w:rFonts w:hint="eastAsia"/>
        </w:rPr>
        <w:t>迭代策略评估</w:t>
      </w:r>
    </w:p>
    <w:p w:rsidR="006A1913" w:rsidRDefault="00AF0C46" w:rsidP="0072430F">
      <w:pPr>
        <w:pStyle w:val="2"/>
        <w:rPr>
          <w:rFonts w:hint="eastAsia"/>
        </w:rPr>
      </w:pPr>
      <w:r>
        <w:rPr>
          <w:rFonts w:hint="eastAsia"/>
        </w:rPr>
        <w:t>策略</w:t>
      </w:r>
      <w:r w:rsidR="007447DB">
        <w:rPr>
          <w:rFonts w:hint="eastAsia"/>
        </w:rPr>
        <w:t>改进</w:t>
      </w:r>
    </w:p>
    <w:p w:rsidR="00AF0C46" w:rsidRDefault="00770308" w:rsidP="00AF0C46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计算策略值函数的目的就是寻找更优的策略。假设已经确定了任一确定性策略</w:t>
      </w:r>
      <w:bookmarkStart w:id="19" w:name="OLE_LINK25"/>
      <w:r>
        <w:rPr>
          <w:rFonts w:eastAsia="宋体"/>
        </w:rPr>
        <w:t>π</w:t>
      </w:r>
      <w:bookmarkEnd w:id="19"/>
      <w:r>
        <w:rPr>
          <w:rFonts w:eastAsiaTheme="minorEastAsia" w:hint="eastAsia"/>
        </w:rPr>
        <w:t>的值函数</w:t>
      </w:r>
      <w:r w:rsidRPr="00EE7E0F">
        <w:rPr>
          <w:rFonts w:eastAsia="宋体"/>
        </w:rPr>
        <w:t>v</w:t>
      </w:r>
      <w:r w:rsidRPr="005D1A3C">
        <w:rPr>
          <w:rFonts w:eastAsia="宋体"/>
          <w:vertAlign w:val="subscript"/>
        </w:rPr>
        <w:t>π</w:t>
      </w:r>
      <w:r>
        <w:rPr>
          <w:rFonts w:eastAsiaTheme="minorEastAsia" w:hint="eastAsia"/>
        </w:rPr>
        <w:t>，</w:t>
      </w:r>
      <w:r w:rsidR="005273F6">
        <w:rPr>
          <w:rFonts w:eastAsiaTheme="minorEastAsia" w:hint="eastAsia"/>
        </w:rPr>
        <w:t>那么对于某一状态</w:t>
      </w:r>
      <w:r w:rsidR="002453A8" w:rsidRPr="002453A8">
        <w:rPr>
          <w:rFonts w:eastAsiaTheme="minorEastAsia"/>
        </w:rPr>
        <w:t>s</w:t>
      </w:r>
      <w:r w:rsidR="002453A8" w:rsidRPr="002453A8">
        <w:rPr>
          <w:rFonts w:eastAsiaTheme="minorEastAsia" w:hint="eastAsia"/>
        </w:rPr>
        <w:t>，我们想要知道是不是可以改变一下</w:t>
      </w:r>
      <w:r w:rsidR="009B29E4">
        <w:rPr>
          <w:rFonts w:eastAsiaTheme="minorEastAsia" w:hint="eastAsia"/>
        </w:rPr>
        <w:t>策略</w:t>
      </w:r>
      <w:r w:rsidR="002453A8" w:rsidRPr="002453A8">
        <w:rPr>
          <w:rFonts w:eastAsiaTheme="minorEastAsia" w:hint="eastAsia"/>
        </w:rPr>
        <w:t>来</w:t>
      </w:r>
      <w:r w:rsidR="009B29E4">
        <w:rPr>
          <w:rFonts w:eastAsiaTheme="minorEastAsia" w:hint="eastAsia"/>
        </w:rPr>
        <w:t>确定性地</w:t>
      </w:r>
      <w:r w:rsidR="002453A8" w:rsidRPr="002453A8">
        <w:rPr>
          <w:rFonts w:eastAsiaTheme="minorEastAsia" w:hint="eastAsia"/>
        </w:rPr>
        <w:t>选择</w:t>
      </w:r>
      <w:r w:rsidR="009B29E4">
        <w:rPr>
          <w:rFonts w:eastAsiaTheme="minorEastAsia" w:hint="eastAsia"/>
        </w:rPr>
        <w:t>一个动作</w:t>
      </w:r>
      <w:r w:rsidR="009B29E4">
        <w:rPr>
          <w:rFonts w:eastAsiaTheme="minorEastAsia" w:hint="eastAsia"/>
        </w:rPr>
        <w:t>a</w:t>
      </w:r>
      <w:r w:rsidR="009B29E4">
        <w:rPr>
          <w:rFonts w:eastAsiaTheme="minorEastAsia" w:hint="eastAsia"/>
        </w:rPr>
        <w:t>≠</w:t>
      </w:r>
      <w:r w:rsidR="009958CA" w:rsidRPr="00EE7E0F">
        <w:rPr>
          <w:rFonts w:eastAsia="宋体"/>
        </w:rPr>
        <w:t>v</w:t>
      </w:r>
      <w:r w:rsidR="009958CA">
        <w:rPr>
          <w:rFonts w:eastAsia="宋体" w:hint="eastAsia"/>
        </w:rPr>
        <w:t>(s)</w:t>
      </w:r>
      <w:r w:rsidR="000C0D98">
        <w:rPr>
          <w:rFonts w:eastAsia="宋体" w:hint="eastAsia"/>
        </w:rPr>
        <w:t>。</w:t>
      </w:r>
      <w:r w:rsidR="006235A1">
        <w:rPr>
          <w:rFonts w:eastAsia="宋体" w:hint="eastAsia"/>
        </w:rPr>
        <w:t>我们已经知道在状态</w:t>
      </w:r>
      <w:r w:rsidR="006235A1">
        <w:rPr>
          <w:rFonts w:eastAsia="宋体" w:hint="eastAsia"/>
        </w:rPr>
        <w:t>s</w:t>
      </w:r>
      <w:r w:rsidR="006235A1">
        <w:rPr>
          <w:rFonts w:eastAsia="宋体" w:hint="eastAsia"/>
        </w:rPr>
        <w:t>遵循当前策略的好坏，即</w:t>
      </w:r>
      <w:r w:rsidR="006235A1" w:rsidRPr="00EE7E0F">
        <w:rPr>
          <w:rFonts w:eastAsia="宋体"/>
        </w:rPr>
        <w:t>v</w:t>
      </w:r>
      <w:r w:rsidR="006235A1" w:rsidRPr="005D1A3C">
        <w:rPr>
          <w:rFonts w:eastAsia="宋体"/>
          <w:vertAlign w:val="subscript"/>
        </w:rPr>
        <w:t>π</w:t>
      </w:r>
      <w:r w:rsidR="006235A1">
        <w:rPr>
          <w:rFonts w:eastAsia="宋体" w:hint="eastAsia"/>
        </w:rPr>
        <w:t>(s)</w:t>
      </w:r>
      <w:r w:rsidR="006235A1">
        <w:rPr>
          <w:rFonts w:eastAsia="宋体" w:hint="eastAsia"/>
        </w:rPr>
        <w:t>，</w:t>
      </w:r>
      <w:r w:rsidR="00BD0F0D">
        <w:rPr>
          <w:rFonts w:eastAsia="宋体" w:hint="eastAsia"/>
        </w:rPr>
        <w:t>但是</w:t>
      </w:r>
      <w:r w:rsidR="00F01588">
        <w:rPr>
          <w:rFonts w:eastAsia="宋体" w:hint="eastAsia"/>
        </w:rPr>
        <w:t>变成新策略后是变好了呢还是变坏了呢？</w:t>
      </w:r>
      <w:r w:rsidR="00FF6300">
        <w:rPr>
          <w:rFonts w:eastAsia="宋体" w:hint="eastAsia"/>
        </w:rPr>
        <w:t>一种方法就是在</w:t>
      </w:r>
      <w:r w:rsidR="00FF6300">
        <w:rPr>
          <w:rFonts w:eastAsia="宋体" w:hint="eastAsia"/>
        </w:rPr>
        <w:t>s</w:t>
      </w:r>
      <w:r w:rsidR="00FF6300">
        <w:rPr>
          <w:rFonts w:eastAsia="宋体" w:hint="eastAsia"/>
        </w:rPr>
        <w:t>考虑选择</w:t>
      </w:r>
      <w:r w:rsidR="00FF6300">
        <w:rPr>
          <w:rFonts w:eastAsia="宋体" w:hint="eastAsia"/>
        </w:rPr>
        <w:t>a</w:t>
      </w:r>
      <w:r w:rsidR="00FF6300">
        <w:rPr>
          <w:rFonts w:eastAsia="宋体" w:hint="eastAsia"/>
        </w:rPr>
        <w:t>，之后遵循现有的策略</w:t>
      </w:r>
      <w:bookmarkStart w:id="20" w:name="OLE_LINK26"/>
      <w:bookmarkStart w:id="21" w:name="OLE_LINK27"/>
      <w:r w:rsidR="00FF6300">
        <w:rPr>
          <w:rFonts w:eastAsia="宋体"/>
        </w:rPr>
        <w:t>π</w:t>
      </w:r>
      <w:bookmarkEnd w:id="20"/>
      <w:bookmarkEnd w:id="21"/>
      <w:r w:rsidR="00FF6300">
        <w:rPr>
          <w:rFonts w:eastAsia="宋体" w:hint="eastAsia"/>
        </w:rPr>
        <w:t>，</w:t>
      </w:r>
      <w:r w:rsidR="00064674">
        <w:rPr>
          <w:rFonts w:eastAsia="宋体" w:hint="eastAsia"/>
        </w:rPr>
        <w:t>此时</w:t>
      </w:r>
      <w:r w:rsidR="00064674">
        <w:rPr>
          <w:rFonts w:eastAsia="宋体" w:hint="eastAsia"/>
        </w:rPr>
        <w:t>value</w:t>
      </w:r>
      <w:r w:rsidR="00064674">
        <w:rPr>
          <w:rFonts w:eastAsia="宋体" w:hint="eastAsia"/>
        </w:rPr>
        <w:t>迭代如下：</w:t>
      </w:r>
    </w:p>
    <w:p w:rsidR="00064674" w:rsidRDefault="003357BC" w:rsidP="003357BC">
      <w:pPr>
        <w:pStyle w:val="af1"/>
        <w:rPr>
          <w:rFonts w:hint="eastAsia"/>
        </w:rPr>
      </w:pPr>
      <w:r>
        <w:rPr>
          <w:rFonts w:hint="eastAsia"/>
        </w:rPr>
        <w:tab/>
      </w:r>
      <w:r w:rsidRPr="003357BC">
        <w:rPr>
          <w:position w:val="-46"/>
        </w:rPr>
        <w:object w:dxaOrig="4300" w:dyaOrig="1040">
          <v:shape id="_x0000_i1029" type="#_x0000_t75" style="width:215pt;height:52pt" o:ole="">
            <v:imagedata r:id="rId25" o:title=""/>
          </v:shape>
          <o:OLEObject Type="Embed" ProgID="Equation.DSMT4" ShapeID="_x0000_i1029" DrawAspect="Content" ObjectID="_1629746876" r:id="rId2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3357BC" w:rsidRDefault="009316DF" w:rsidP="003357BC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关键标准是</w:t>
      </w:r>
      <w:r w:rsidR="00402E7E">
        <w:rPr>
          <w:rFonts w:eastAsiaTheme="minorEastAsia" w:hint="eastAsia"/>
        </w:rPr>
        <w:t>其是否大于</w:t>
      </w:r>
      <w:r w:rsidR="00402E7E" w:rsidRPr="00EE7E0F">
        <w:rPr>
          <w:rFonts w:eastAsia="宋体"/>
        </w:rPr>
        <w:t>v</w:t>
      </w:r>
      <w:r w:rsidR="00402E7E" w:rsidRPr="005D1A3C">
        <w:rPr>
          <w:rFonts w:eastAsia="宋体"/>
          <w:vertAlign w:val="subscript"/>
        </w:rPr>
        <w:t>π</w:t>
      </w:r>
      <w:r w:rsidR="00402E7E">
        <w:rPr>
          <w:rFonts w:eastAsia="宋体" w:hint="eastAsia"/>
        </w:rPr>
        <w:t>(s)</w:t>
      </w:r>
      <w:r w:rsidR="00402E7E">
        <w:rPr>
          <w:rFonts w:eastAsia="宋体" w:hint="eastAsia"/>
        </w:rPr>
        <w:t>，如果大于，说明在</w:t>
      </w:r>
      <w:r w:rsidR="00402E7E">
        <w:rPr>
          <w:rFonts w:eastAsia="宋体" w:hint="eastAsia"/>
        </w:rPr>
        <w:t>s</w:t>
      </w:r>
      <w:r w:rsidR="00402E7E">
        <w:rPr>
          <w:rFonts w:eastAsia="宋体" w:hint="eastAsia"/>
        </w:rPr>
        <w:t>选择</w:t>
      </w:r>
      <w:r w:rsidR="00402E7E">
        <w:rPr>
          <w:rFonts w:eastAsia="宋体" w:hint="eastAsia"/>
        </w:rPr>
        <w:t>a</w:t>
      </w:r>
      <w:r w:rsidR="00402E7E">
        <w:rPr>
          <w:rFonts w:eastAsia="宋体" w:hint="eastAsia"/>
        </w:rPr>
        <w:t>，之后遵循策略</w:t>
      </w:r>
      <w:r w:rsidR="00402E7E">
        <w:rPr>
          <w:rFonts w:eastAsia="宋体"/>
        </w:rPr>
        <w:t>π</w:t>
      </w:r>
      <w:r w:rsidR="00402E7E">
        <w:rPr>
          <w:rFonts w:eastAsia="宋体" w:hint="eastAsia"/>
        </w:rPr>
        <w:t>会优于一直遵循策略</w:t>
      </w:r>
      <w:r w:rsidR="00402E7E">
        <w:rPr>
          <w:rFonts w:eastAsia="宋体"/>
        </w:rPr>
        <w:t>π</w:t>
      </w:r>
      <w:r w:rsidR="00402E7E">
        <w:rPr>
          <w:rFonts w:eastAsia="宋体" w:hint="eastAsia"/>
        </w:rPr>
        <w:t>，</w:t>
      </w:r>
      <w:r w:rsidR="0010114F">
        <w:rPr>
          <w:rFonts w:eastAsia="宋体" w:hint="eastAsia"/>
        </w:rPr>
        <w:t>那么</w:t>
      </w:r>
      <w:r w:rsidR="00737BD6">
        <w:rPr>
          <w:rFonts w:eastAsia="宋体" w:hint="eastAsia"/>
        </w:rPr>
        <w:t>在每次遇到状态</w:t>
      </w:r>
      <w:r w:rsidR="00737BD6">
        <w:rPr>
          <w:rFonts w:eastAsia="宋体" w:hint="eastAsia"/>
        </w:rPr>
        <w:t>s</w:t>
      </w:r>
      <w:r w:rsidR="00737BD6">
        <w:rPr>
          <w:rFonts w:eastAsia="宋体" w:hint="eastAsia"/>
        </w:rPr>
        <w:t>时仍然选择</w:t>
      </w:r>
      <w:r w:rsidR="00737BD6">
        <w:rPr>
          <w:rFonts w:eastAsia="宋体" w:hint="eastAsia"/>
        </w:rPr>
        <w:t>a</w:t>
      </w:r>
      <w:r w:rsidR="00737BD6">
        <w:rPr>
          <w:rFonts w:eastAsia="宋体" w:hint="eastAsia"/>
        </w:rPr>
        <w:t>会更好，</w:t>
      </w:r>
      <w:r w:rsidR="004067E1">
        <w:rPr>
          <w:rFonts w:eastAsia="宋体" w:hint="eastAsia"/>
        </w:rPr>
        <w:t>新的策略在整体也更优。</w:t>
      </w:r>
    </w:p>
    <w:p w:rsidR="005670F5" w:rsidRDefault="00BC62BF" w:rsidP="00181FE9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这是一个称为策略</w:t>
      </w:r>
      <w:r w:rsidR="007447DB">
        <w:rPr>
          <w:rFonts w:eastAsiaTheme="minorEastAsia" w:hint="eastAsia"/>
        </w:rPr>
        <w:t>改进</w:t>
      </w:r>
      <w:r w:rsidR="005670F5" w:rsidRPr="005670F5">
        <w:rPr>
          <w:rFonts w:eastAsiaTheme="minorEastAsia" w:hint="eastAsia"/>
        </w:rPr>
        <w:t>定理</w:t>
      </w:r>
      <w:r w:rsidR="00181FE9">
        <w:rPr>
          <w:rFonts w:eastAsiaTheme="minorEastAsia" w:hint="eastAsia"/>
        </w:rPr>
        <w:t>（</w:t>
      </w:r>
      <w:r w:rsidR="00181FE9" w:rsidRPr="00181FE9">
        <w:rPr>
          <w:rFonts w:eastAsiaTheme="minorEastAsia"/>
        </w:rPr>
        <w:t>policy improvement</w:t>
      </w:r>
      <w:r w:rsidR="00181FE9">
        <w:rPr>
          <w:rFonts w:eastAsiaTheme="minorEastAsia" w:hint="eastAsia"/>
        </w:rPr>
        <w:t xml:space="preserve"> </w:t>
      </w:r>
      <w:r w:rsidR="00181FE9" w:rsidRPr="00181FE9">
        <w:rPr>
          <w:rFonts w:eastAsiaTheme="minorEastAsia"/>
        </w:rPr>
        <w:t>theorem</w:t>
      </w:r>
      <w:r w:rsidR="00181FE9">
        <w:rPr>
          <w:rFonts w:eastAsiaTheme="minorEastAsia" w:hint="eastAsia"/>
        </w:rPr>
        <w:t>）</w:t>
      </w:r>
      <w:r w:rsidR="005670F5" w:rsidRPr="005670F5">
        <w:rPr>
          <w:rFonts w:eastAsiaTheme="minorEastAsia" w:hint="eastAsia"/>
        </w:rPr>
        <w:t>的一般结果的特殊情况</w:t>
      </w:r>
      <w:r>
        <w:rPr>
          <w:rFonts w:eastAsiaTheme="minorEastAsia" w:hint="eastAsia"/>
        </w:rPr>
        <w:t>。</w:t>
      </w:r>
      <w:r w:rsidR="000851AF">
        <w:rPr>
          <w:rFonts w:eastAsiaTheme="minorEastAsia" w:hint="eastAsia"/>
        </w:rPr>
        <w:lastRenderedPageBreak/>
        <w:t>设</w:t>
      </w:r>
      <w:r w:rsidR="000851AF">
        <w:rPr>
          <w:rFonts w:eastAsia="宋体"/>
        </w:rPr>
        <w:t>π</w:t>
      </w:r>
      <w:r w:rsidR="000851AF">
        <w:rPr>
          <w:rFonts w:eastAsia="宋体" w:hint="eastAsia"/>
        </w:rPr>
        <w:t>和</w:t>
      </w:r>
      <w:r w:rsidR="000851AF">
        <w:rPr>
          <w:rFonts w:eastAsia="宋体"/>
        </w:rPr>
        <w:t>π</w:t>
      </w:r>
      <w:r w:rsidR="000851AF">
        <w:rPr>
          <w:rFonts w:eastAsia="宋体"/>
        </w:rPr>
        <w:t>’</w:t>
      </w:r>
      <w:r w:rsidR="000851AF">
        <w:rPr>
          <w:rFonts w:eastAsia="宋体" w:hint="eastAsia"/>
        </w:rPr>
        <w:t>任意确定策略对，对于所有</w:t>
      </w:r>
      <w:r w:rsidR="000851AF" w:rsidRPr="004B7AF4">
        <w:rPr>
          <w:rFonts w:eastAsiaTheme="minorEastAsia"/>
        </w:rPr>
        <w:t>s</w:t>
      </w:r>
      <w:r w:rsidR="000851AF" w:rsidRPr="004B7AF4">
        <w:rPr>
          <w:rFonts w:ascii="宋体" w:eastAsia="宋体" w:hAnsi="宋体" w:cs="宋体" w:hint="eastAsia"/>
        </w:rPr>
        <w:t>∈</w:t>
      </w:r>
      <w:r w:rsidR="000851AF" w:rsidRPr="004B7AF4">
        <w:rPr>
          <w:rFonts w:eastAsiaTheme="minorEastAsia"/>
        </w:rPr>
        <w:t>S</w:t>
      </w:r>
      <w:r w:rsidR="000851AF">
        <w:rPr>
          <w:rFonts w:eastAsiaTheme="minorEastAsia" w:hint="eastAsia"/>
        </w:rPr>
        <w:t>，有</w:t>
      </w:r>
    </w:p>
    <w:p w:rsidR="000851AF" w:rsidRDefault="00740D07" w:rsidP="00740D07">
      <w:pPr>
        <w:pStyle w:val="af1"/>
        <w:rPr>
          <w:rFonts w:hint="eastAsia"/>
        </w:rPr>
      </w:pPr>
      <w:r>
        <w:rPr>
          <w:rFonts w:hint="eastAsia"/>
        </w:rPr>
        <w:tab/>
      </w:r>
      <w:r w:rsidRPr="00740D07">
        <w:rPr>
          <w:position w:val="-16"/>
        </w:rPr>
        <w:object w:dxaOrig="1920" w:dyaOrig="440">
          <v:shape id="_x0000_i1030" type="#_x0000_t75" style="width:96pt;height:22pt" o:ole="">
            <v:imagedata r:id="rId27" o:title=""/>
          </v:shape>
          <o:OLEObject Type="Embed" ProgID="Equation.DSMT4" ShapeID="_x0000_i1030" DrawAspect="Content" ObjectID="_1629746877" r:id="rId2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740D07" w:rsidRPr="00740D07" w:rsidRDefault="00214B1A" w:rsidP="00740D07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那么策略</w:t>
      </w:r>
      <w:r>
        <w:rPr>
          <w:rFonts w:eastAsia="宋体"/>
        </w:rPr>
        <w:t>π’</w:t>
      </w:r>
      <w:r>
        <w:rPr>
          <w:rFonts w:eastAsia="宋体" w:hint="eastAsia"/>
        </w:rPr>
        <w:t>等同于或优于策略</w:t>
      </w:r>
      <w:r>
        <w:rPr>
          <w:rFonts w:eastAsia="宋体"/>
        </w:rPr>
        <w:t>π</w:t>
      </w:r>
      <w:r>
        <w:rPr>
          <w:rFonts w:eastAsia="宋体" w:hint="eastAsia"/>
        </w:rPr>
        <w:t>，</w:t>
      </w:r>
      <w:r w:rsidR="003E0163">
        <w:rPr>
          <w:rFonts w:eastAsia="宋体" w:hint="eastAsia"/>
        </w:rPr>
        <w:t>也就是说对于</w:t>
      </w:r>
      <w:r w:rsidR="004D74BD">
        <w:rPr>
          <w:rFonts w:eastAsia="宋体" w:hint="eastAsia"/>
        </w:rPr>
        <w:t>所有</w:t>
      </w:r>
      <w:r w:rsidR="004D74BD" w:rsidRPr="004B7AF4">
        <w:rPr>
          <w:rFonts w:eastAsiaTheme="minorEastAsia"/>
        </w:rPr>
        <w:t>s</w:t>
      </w:r>
      <w:r w:rsidR="004D74BD" w:rsidRPr="004B7AF4">
        <w:rPr>
          <w:rFonts w:ascii="宋体" w:eastAsia="宋体" w:hAnsi="宋体" w:cs="宋体" w:hint="eastAsia"/>
        </w:rPr>
        <w:t>∈</w:t>
      </w:r>
      <w:r w:rsidR="004D74BD" w:rsidRPr="004B7AF4">
        <w:rPr>
          <w:rFonts w:eastAsiaTheme="minorEastAsia"/>
        </w:rPr>
        <w:t>S</w:t>
      </w:r>
      <w:r w:rsidR="004D74BD">
        <w:rPr>
          <w:rFonts w:eastAsiaTheme="minorEastAsia" w:hint="eastAsia"/>
        </w:rPr>
        <w:t>，</w:t>
      </w:r>
      <w:r w:rsidR="003E0163">
        <w:rPr>
          <w:rFonts w:eastAsia="宋体" w:hint="eastAsia"/>
        </w:rPr>
        <w:t>其必会获得更大或相等的期望回报：</w:t>
      </w:r>
    </w:p>
    <w:p w:rsidR="0090509A" w:rsidRDefault="00381541" w:rsidP="00381541">
      <w:pPr>
        <w:pStyle w:val="af1"/>
        <w:rPr>
          <w:rFonts w:hint="eastAsia"/>
        </w:rPr>
      </w:pPr>
      <w:r>
        <w:rPr>
          <w:rFonts w:hint="eastAsia"/>
        </w:rPr>
        <w:tab/>
      </w:r>
      <w:r w:rsidRPr="00381541">
        <w:rPr>
          <w:position w:val="-14"/>
        </w:rPr>
        <w:object w:dxaOrig="1320" w:dyaOrig="380">
          <v:shape id="_x0000_i1031" type="#_x0000_t75" style="width:66pt;height:19pt" o:ole="">
            <v:imagedata r:id="rId29" o:title=""/>
          </v:shape>
          <o:OLEObject Type="Embed" ProgID="Equation.DSMT4" ShapeID="_x0000_i1031" DrawAspect="Content" ObjectID="_1629746878" r:id="rId3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</w:p>
    <w:p w:rsidR="00381541" w:rsidRDefault="00AF1D9D" w:rsidP="00381541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而且，在任意状态下，</w:t>
      </w:r>
      <w:r w:rsidR="00B83FC3">
        <w:rPr>
          <w:rFonts w:eastAsiaTheme="minorEastAsia" w:hint="eastAsia"/>
        </w:rPr>
        <w:t>如果</w:t>
      </w:r>
      <w:r>
        <w:rPr>
          <w:rFonts w:eastAsiaTheme="minorEastAsia" w:hint="eastAsia"/>
        </w:rPr>
        <w:t>式（</w:t>
      </w:r>
      <w:r>
        <w:rPr>
          <w:rFonts w:eastAsiaTheme="minorEastAsia" w:hint="eastAsia"/>
        </w:rPr>
        <w:t>7</w:t>
      </w:r>
      <w:r>
        <w:rPr>
          <w:rFonts w:eastAsiaTheme="minorEastAsia" w:hint="eastAsia"/>
        </w:rPr>
        <w:t>）</w:t>
      </w:r>
      <w:r>
        <w:rPr>
          <w:rFonts w:eastAsiaTheme="minorEastAsia" w:hint="eastAsia"/>
        </w:rPr>
        <w:t>存在</w:t>
      </w:r>
      <w:r>
        <w:rPr>
          <w:rFonts w:eastAsiaTheme="minorEastAsia" w:hint="eastAsia"/>
        </w:rPr>
        <w:t>严格不等式，那么在对应状态式（</w:t>
      </w:r>
      <w:r>
        <w:rPr>
          <w:rFonts w:eastAsiaTheme="minorEastAsia" w:hint="eastAsia"/>
        </w:rPr>
        <w:t>8</w:t>
      </w:r>
      <w:r>
        <w:rPr>
          <w:rFonts w:eastAsiaTheme="minorEastAsia" w:hint="eastAsia"/>
        </w:rPr>
        <w:t>）也必然是严格不等式。</w:t>
      </w:r>
    </w:p>
    <w:p w:rsidR="00AF1D9D" w:rsidRDefault="00BD0C94" w:rsidP="00381541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策略</w:t>
      </w:r>
      <w:r w:rsidR="007447DB">
        <w:rPr>
          <w:rFonts w:eastAsiaTheme="minorEastAsia" w:hint="eastAsia"/>
        </w:rPr>
        <w:t>改进</w:t>
      </w:r>
      <w:r>
        <w:rPr>
          <w:rFonts w:eastAsiaTheme="minorEastAsia" w:hint="eastAsia"/>
        </w:rPr>
        <w:t>理论适应于两个策略，原始的确定性策略</w:t>
      </w:r>
      <w:r>
        <w:rPr>
          <w:rFonts w:eastAsia="宋体"/>
        </w:rPr>
        <w:t>π</w:t>
      </w:r>
      <w:r>
        <w:rPr>
          <w:rFonts w:eastAsia="宋体" w:hint="eastAsia"/>
        </w:rPr>
        <w:t>和改变的策略</w:t>
      </w:r>
      <w:r>
        <w:rPr>
          <w:rFonts w:eastAsia="宋体"/>
        </w:rPr>
        <w:t>π’</w:t>
      </w:r>
      <w:r>
        <w:rPr>
          <w:rFonts w:eastAsia="宋体" w:hint="eastAsia"/>
        </w:rPr>
        <w:t>，</w:t>
      </w:r>
      <w:r>
        <w:rPr>
          <w:rFonts w:eastAsia="宋体"/>
        </w:rPr>
        <w:t>π’</w:t>
      </w:r>
      <w:r>
        <w:rPr>
          <w:rFonts w:eastAsia="宋体" w:hint="eastAsia"/>
        </w:rPr>
        <w:t>与</w:t>
      </w:r>
      <w:bookmarkStart w:id="22" w:name="OLE_LINK30"/>
      <w:bookmarkStart w:id="23" w:name="OLE_LINK31"/>
      <w:r>
        <w:rPr>
          <w:rFonts w:eastAsia="宋体"/>
        </w:rPr>
        <w:t>π</w:t>
      </w:r>
      <w:bookmarkEnd w:id="22"/>
      <w:bookmarkEnd w:id="23"/>
      <w:r>
        <w:rPr>
          <w:rFonts w:eastAsia="宋体" w:hint="eastAsia"/>
        </w:rPr>
        <w:t>的区别仅仅在于</w:t>
      </w:r>
      <w:bookmarkStart w:id="24" w:name="OLE_LINK28"/>
      <w:bookmarkStart w:id="25" w:name="OLE_LINK29"/>
      <w:r>
        <w:rPr>
          <w:rFonts w:eastAsia="宋体"/>
        </w:rPr>
        <w:t>π’</w:t>
      </w:r>
      <w:r>
        <w:rPr>
          <w:rFonts w:eastAsia="宋体" w:hint="eastAsia"/>
        </w:rPr>
        <w:t>(s)</w:t>
      </w:r>
      <w:bookmarkEnd w:id="24"/>
      <w:bookmarkEnd w:id="25"/>
      <w:r>
        <w:rPr>
          <w:rFonts w:eastAsia="宋体" w:hint="eastAsia"/>
        </w:rPr>
        <w:t>=a</w:t>
      </w:r>
      <w:r>
        <w:rPr>
          <w:rFonts w:eastAsiaTheme="minorEastAsia" w:hint="eastAsia"/>
        </w:rPr>
        <w:t>≠</w:t>
      </w:r>
      <w:r>
        <w:rPr>
          <w:rFonts w:eastAsia="宋体"/>
        </w:rPr>
        <w:t>π</w:t>
      </w:r>
      <w:r>
        <w:rPr>
          <w:rFonts w:eastAsia="宋体" w:hint="eastAsia"/>
        </w:rPr>
        <w:t>(s)</w:t>
      </w:r>
      <w:r>
        <w:rPr>
          <w:rFonts w:eastAsia="宋体" w:hint="eastAsia"/>
        </w:rPr>
        <w:t>。</w:t>
      </w:r>
      <w:r w:rsidR="009F0E38">
        <w:rPr>
          <w:rFonts w:eastAsia="宋体" w:hint="eastAsia"/>
        </w:rPr>
        <w:t>对于除了</w:t>
      </w:r>
      <w:r w:rsidR="009F0E38">
        <w:rPr>
          <w:rFonts w:eastAsia="宋体" w:hint="eastAsia"/>
        </w:rPr>
        <w:t>s</w:t>
      </w:r>
      <w:r w:rsidR="009F0E38">
        <w:rPr>
          <w:rFonts w:eastAsia="宋体" w:hint="eastAsia"/>
        </w:rPr>
        <w:t>的状态，式（</w:t>
      </w:r>
      <w:r w:rsidR="009F0E38">
        <w:rPr>
          <w:rFonts w:eastAsia="宋体" w:hint="eastAsia"/>
        </w:rPr>
        <w:t>7</w:t>
      </w:r>
      <w:r w:rsidR="009F0E38">
        <w:rPr>
          <w:rFonts w:eastAsia="宋体" w:hint="eastAsia"/>
        </w:rPr>
        <w:t>）成立因为两边相等，因此</w:t>
      </w:r>
      <w:r w:rsidR="00FD62BC">
        <w:rPr>
          <w:rFonts w:eastAsia="宋体" w:hint="eastAsia"/>
        </w:rPr>
        <w:t>如果</w:t>
      </w:r>
      <w:r w:rsidR="009F0E38">
        <w:rPr>
          <w:rFonts w:eastAsia="宋体" w:hint="eastAsia"/>
        </w:rPr>
        <w:t>q</w:t>
      </w:r>
      <w:r w:rsidR="009F0E38" w:rsidRPr="00CC7DF8">
        <w:rPr>
          <w:rFonts w:eastAsia="宋体"/>
          <w:vertAlign w:val="subscript"/>
        </w:rPr>
        <w:t>π</w:t>
      </w:r>
      <w:r w:rsidR="009F0E38">
        <w:rPr>
          <w:rFonts w:eastAsia="宋体" w:hint="eastAsia"/>
        </w:rPr>
        <w:t>(s,a)&gt;</w:t>
      </w:r>
      <w:r w:rsidR="009F0E38" w:rsidRPr="009F0E38">
        <w:rPr>
          <w:rFonts w:eastAsia="宋体"/>
          <w:vertAlign w:val="subscript"/>
        </w:rPr>
        <w:t xml:space="preserve"> </w:t>
      </w:r>
      <w:bookmarkStart w:id="26" w:name="OLE_LINK32"/>
      <w:bookmarkStart w:id="27" w:name="OLE_LINK33"/>
      <w:r w:rsidR="00C10AB7" w:rsidRPr="00EE7E0F">
        <w:rPr>
          <w:rFonts w:eastAsia="宋体"/>
        </w:rPr>
        <w:t>v</w:t>
      </w:r>
      <w:r w:rsidR="00C10AB7" w:rsidRPr="005D1A3C">
        <w:rPr>
          <w:rFonts w:eastAsia="宋体"/>
          <w:vertAlign w:val="subscript"/>
        </w:rPr>
        <w:t>π</w:t>
      </w:r>
      <w:bookmarkEnd w:id="26"/>
      <w:bookmarkEnd w:id="27"/>
      <w:r w:rsidR="00C10AB7">
        <w:rPr>
          <w:rFonts w:eastAsia="宋体" w:hint="eastAsia"/>
        </w:rPr>
        <w:t>(s)</w:t>
      </w:r>
      <w:r w:rsidR="009F0E38">
        <w:rPr>
          <w:rFonts w:eastAsia="宋体" w:hint="eastAsia"/>
        </w:rPr>
        <w:t>，</w:t>
      </w:r>
      <w:r w:rsidR="005A2156">
        <w:rPr>
          <w:rFonts w:eastAsia="宋体" w:hint="eastAsia"/>
        </w:rPr>
        <w:t>那么改变的策略优于</w:t>
      </w:r>
      <w:r w:rsidR="005A2156">
        <w:rPr>
          <w:rFonts w:eastAsia="宋体"/>
        </w:rPr>
        <w:t>π</w:t>
      </w:r>
      <w:r w:rsidR="005A2156">
        <w:rPr>
          <w:rFonts w:eastAsia="宋体" w:hint="eastAsia"/>
        </w:rPr>
        <w:t>。</w:t>
      </w:r>
    </w:p>
    <w:p w:rsidR="00684DC6" w:rsidRDefault="00684DC6" w:rsidP="00381541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从式（</w:t>
      </w:r>
      <w:r>
        <w:rPr>
          <w:rFonts w:eastAsiaTheme="minorEastAsia" w:hint="eastAsia"/>
        </w:rPr>
        <w:t>7</w:t>
      </w:r>
      <w:r>
        <w:rPr>
          <w:rFonts w:eastAsiaTheme="minorEastAsia" w:hint="eastAsia"/>
        </w:rPr>
        <w:t>）出发，不断使用式（</w:t>
      </w:r>
      <w:r>
        <w:rPr>
          <w:rFonts w:eastAsiaTheme="minorEastAsia" w:hint="eastAsia"/>
        </w:rPr>
        <w:t>6</w:t>
      </w:r>
      <w:r>
        <w:rPr>
          <w:rFonts w:eastAsiaTheme="minorEastAsia" w:hint="eastAsia"/>
        </w:rPr>
        <w:t>）分解</w:t>
      </w:r>
      <w:r>
        <w:rPr>
          <w:rFonts w:eastAsia="宋体" w:hint="eastAsia"/>
        </w:rPr>
        <w:t>q</w:t>
      </w:r>
      <w:r w:rsidRPr="00CC7DF8">
        <w:rPr>
          <w:rFonts w:eastAsia="宋体"/>
          <w:vertAlign w:val="subscript"/>
        </w:rPr>
        <w:t>π</w:t>
      </w:r>
      <w:r>
        <w:rPr>
          <w:rFonts w:eastAsiaTheme="minorEastAsia" w:hint="eastAsia"/>
        </w:rPr>
        <w:t>，然后重新应用式（</w:t>
      </w:r>
      <w:r>
        <w:rPr>
          <w:rFonts w:eastAsiaTheme="minorEastAsia" w:hint="eastAsia"/>
        </w:rPr>
        <w:t>7</w:t>
      </w:r>
      <w:r>
        <w:rPr>
          <w:rFonts w:eastAsiaTheme="minorEastAsia" w:hint="eastAsia"/>
        </w:rPr>
        <w:t>）直到得到</w:t>
      </w:r>
      <w:r w:rsidRPr="00EE7E0F">
        <w:rPr>
          <w:rFonts w:eastAsia="宋体"/>
        </w:rPr>
        <w:t>v</w:t>
      </w:r>
      <w:r w:rsidRPr="00684DC6">
        <w:rPr>
          <w:rFonts w:eastAsia="宋体"/>
          <w:vertAlign w:val="subscript"/>
        </w:rPr>
        <w:t>π’</w:t>
      </w:r>
      <w:r>
        <w:rPr>
          <w:rFonts w:eastAsia="宋体" w:hint="eastAsia"/>
        </w:rPr>
        <w:t>(s)</w:t>
      </w:r>
      <w:r>
        <w:rPr>
          <w:rFonts w:eastAsia="宋体" w:hint="eastAsia"/>
        </w:rPr>
        <w:t>：</w:t>
      </w:r>
    </w:p>
    <w:p w:rsidR="000322CF" w:rsidRDefault="00A91B0A" w:rsidP="00A91B0A">
      <w:pPr>
        <w:pStyle w:val="af1"/>
        <w:rPr>
          <w:rFonts w:hint="eastAsia"/>
        </w:rPr>
      </w:pPr>
      <w:r>
        <w:rPr>
          <w:rFonts w:hint="eastAsia"/>
        </w:rPr>
        <w:tab/>
      </w:r>
      <w:r w:rsidRPr="00A91B0A">
        <w:rPr>
          <w:position w:val="-220"/>
        </w:rPr>
        <w:object w:dxaOrig="6039" w:dyaOrig="4520">
          <v:shape id="_x0000_i1032" type="#_x0000_t75" style="width:302pt;height:226pt" o:ole="">
            <v:imagedata r:id="rId31" o:title=""/>
          </v:shape>
          <o:OLEObject Type="Embed" ProgID="Equation.DSMT4" ShapeID="_x0000_i1032" DrawAspect="Content" ObjectID="_1629746879" r:id="rId32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</w:p>
    <w:p w:rsidR="00A91B0A" w:rsidRDefault="000B22FE" w:rsidP="000B22FE">
      <w:pPr>
        <w:spacing w:before="192" w:after="192"/>
        <w:ind w:firstLine="480"/>
        <w:rPr>
          <w:rFonts w:eastAsia="宋体" w:hint="eastAsia"/>
        </w:rPr>
      </w:pPr>
      <w:r w:rsidRPr="000B22FE">
        <w:rPr>
          <w:rFonts w:eastAsiaTheme="minorEastAsia" w:hint="eastAsia"/>
        </w:rPr>
        <w:t>到目前为止，我们已经了解了如何在</w:t>
      </w:r>
      <w:r w:rsidR="00DB4592">
        <w:rPr>
          <w:rFonts w:eastAsiaTheme="minorEastAsia" w:hint="eastAsia"/>
        </w:rPr>
        <w:t>给定策略及其值函数的情况下，轻松地评估策略在单个状态下对特定动作</w:t>
      </w:r>
      <w:r w:rsidRPr="000B22FE">
        <w:rPr>
          <w:rFonts w:eastAsiaTheme="minorEastAsia" w:hint="eastAsia"/>
        </w:rPr>
        <w:t>的更改</w:t>
      </w:r>
      <w:r w:rsidR="00DB4592">
        <w:rPr>
          <w:rFonts w:eastAsiaTheme="minorEastAsia" w:hint="eastAsia"/>
        </w:rPr>
        <w:t>，</w:t>
      </w:r>
      <w:r w:rsidR="00E50230">
        <w:rPr>
          <w:rFonts w:eastAsiaTheme="minorEastAsia" w:hint="eastAsia"/>
        </w:rPr>
        <w:t>很自然地可以考虑在所有状态下改变所有可能的动作，根据</w:t>
      </w:r>
      <w:r w:rsidR="00E50230">
        <w:rPr>
          <w:rFonts w:eastAsia="宋体" w:hint="eastAsia"/>
        </w:rPr>
        <w:t>q</w:t>
      </w:r>
      <w:r w:rsidR="00E50230" w:rsidRPr="00CC7DF8">
        <w:rPr>
          <w:rFonts w:eastAsia="宋体"/>
          <w:vertAlign w:val="subscript"/>
        </w:rPr>
        <w:t>π</w:t>
      </w:r>
      <w:r w:rsidR="00E50230">
        <w:rPr>
          <w:rFonts w:eastAsia="宋体" w:hint="eastAsia"/>
        </w:rPr>
        <w:t>(s,a)</w:t>
      </w:r>
      <w:r w:rsidR="00E50230">
        <w:rPr>
          <w:rFonts w:eastAsia="宋体" w:hint="eastAsia"/>
        </w:rPr>
        <w:t>在每个状态选择看起来最好的动作。</w:t>
      </w:r>
      <w:r w:rsidR="00F8029E">
        <w:rPr>
          <w:rFonts w:eastAsia="宋体" w:hint="eastAsia"/>
        </w:rPr>
        <w:t>换句话说，考虑如下的贪婪策略：</w:t>
      </w:r>
    </w:p>
    <w:p w:rsidR="00F8029E" w:rsidRDefault="000543C2" w:rsidP="000543C2">
      <w:pPr>
        <w:pStyle w:val="af1"/>
        <w:rPr>
          <w:rFonts w:hint="eastAsia"/>
        </w:rPr>
      </w:pPr>
      <w:r>
        <w:rPr>
          <w:rFonts w:hint="eastAsia"/>
        </w:rPr>
        <w:lastRenderedPageBreak/>
        <w:tab/>
      </w:r>
      <w:r w:rsidRPr="000543C2">
        <w:rPr>
          <w:position w:val="-88"/>
        </w:rPr>
        <w:object w:dxaOrig="4800" w:dyaOrig="1680">
          <v:shape id="_x0000_i1033" type="#_x0000_t75" style="width:240pt;height:84pt" o:ole="">
            <v:imagedata r:id="rId33" o:title=""/>
          </v:shape>
          <o:OLEObject Type="Embed" ProgID="Equation.DSMT4" ShapeID="_x0000_i1033" DrawAspect="Content" ObjectID="_1629746880" r:id="rId3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:rsidR="000543C2" w:rsidRDefault="007447DB" w:rsidP="000543C2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贪婪策略</w:t>
      </w:r>
      <w:r w:rsidR="00925734">
        <w:rPr>
          <w:rFonts w:eastAsiaTheme="minorEastAsia" w:hint="eastAsia"/>
        </w:rPr>
        <w:t>根据</w:t>
      </w:r>
      <w:r w:rsidR="00925734" w:rsidRPr="00EE7E0F">
        <w:rPr>
          <w:rFonts w:eastAsia="宋体"/>
        </w:rPr>
        <w:t>v</w:t>
      </w:r>
      <w:r w:rsidR="00925734" w:rsidRPr="005D1A3C">
        <w:rPr>
          <w:rFonts w:eastAsia="宋体"/>
          <w:vertAlign w:val="subscript"/>
        </w:rPr>
        <w:t>π</w:t>
      </w:r>
      <w:r>
        <w:rPr>
          <w:rFonts w:eastAsiaTheme="minorEastAsia" w:hint="eastAsia"/>
        </w:rPr>
        <w:t>采取短期看起来</w:t>
      </w:r>
      <w:r w:rsidR="00492EB0">
        <w:rPr>
          <w:rFonts w:eastAsiaTheme="minorEastAsia" w:hint="eastAsia"/>
        </w:rPr>
        <w:t>（</w:t>
      </w:r>
      <w:r w:rsidR="002E6873">
        <w:rPr>
          <w:rFonts w:eastAsiaTheme="minorEastAsia" w:hint="eastAsia"/>
        </w:rPr>
        <w:t>一步向前看</w:t>
      </w:r>
      <w:r w:rsidR="00492EB0">
        <w:rPr>
          <w:rFonts w:eastAsiaTheme="minorEastAsia" w:hint="eastAsia"/>
        </w:rPr>
        <w:t>）</w:t>
      </w:r>
      <w:r w:rsidR="00925734">
        <w:rPr>
          <w:rFonts w:eastAsiaTheme="minorEastAsia" w:hint="eastAsia"/>
        </w:rPr>
        <w:t>最优的动作</w:t>
      </w:r>
      <w:r w:rsidR="00B23A3C">
        <w:rPr>
          <w:rFonts w:eastAsiaTheme="minorEastAsia" w:hint="eastAsia"/>
        </w:rPr>
        <w:t>，其满足式（</w:t>
      </w:r>
      <w:r w:rsidR="00B23A3C">
        <w:rPr>
          <w:rFonts w:eastAsiaTheme="minorEastAsia" w:hint="eastAsia"/>
        </w:rPr>
        <w:t>7</w:t>
      </w:r>
      <w:r w:rsidR="00B23A3C">
        <w:rPr>
          <w:rFonts w:eastAsiaTheme="minorEastAsia" w:hint="eastAsia"/>
        </w:rPr>
        <w:t>）策略改进理论的条件，</w:t>
      </w:r>
      <w:r w:rsidR="00D4691C">
        <w:rPr>
          <w:rFonts w:eastAsiaTheme="minorEastAsia" w:hint="eastAsia"/>
        </w:rPr>
        <w:t>所以可知其等同于或优于原始策略。</w:t>
      </w:r>
      <w:r w:rsidR="00293F8D">
        <w:rPr>
          <w:rFonts w:eastAsiaTheme="minorEastAsia" w:hint="eastAsia"/>
        </w:rPr>
        <w:t>通过使新策略对原策略的值函数贪婪，从而对原策略进行改进，这样</w:t>
      </w:r>
      <w:r w:rsidR="00D1757E" w:rsidRPr="00D1757E">
        <w:rPr>
          <w:rFonts w:eastAsiaTheme="minorEastAsia" w:hint="eastAsia"/>
        </w:rPr>
        <w:t>制定新策略的过程称为策略改进</w:t>
      </w:r>
      <w:r w:rsidR="003B7258">
        <w:rPr>
          <w:rFonts w:eastAsiaTheme="minorEastAsia" w:hint="eastAsia"/>
        </w:rPr>
        <w:t>（</w:t>
      </w:r>
      <w:r w:rsidR="003B7258" w:rsidRPr="003B7258">
        <w:rPr>
          <w:rFonts w:eastAsiaTheme="minorEastAsia"/>
        </w:rPr>
        <w:t>policy improvement</w:t>
      </w:r>
      <w:r w:rsidR="003B7258">
        <w:rPr>
          <w:rFonts w:eastAsiaTheme="minorEastAsia" w:hint="eastAsia"/>
        </w:rPr>
        <w:t>）。</w:t>
      </w:r>
    </w:p>
    <w:p w:rsidR="003B7258" w:rsidRDefault="001A550A" w:rsidP="000543C2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假设新的贪婪策略</w:t>
      </w:r>
      <w:bookmarkStart w:id="28" w:name="OLE_LINK34"/>
      <w:bookmarkStart w:id="29" w:name="OLE_LINK35"/>
      <w:r w:rsidR="00E81AA4">
        <w:rPr>
          <w:rFonts w:eastAsia="宋体"/>
        </w:rPr>
        <w:t>π’</w:t>
      </w:r>
      <w:bookmarkEnd w:id="28"/>
      <w:bookmarkEnd w:id="29"/>
      <w:r w:rsidR="000A3ED0">
        <w:rPr>
          <w:rFonts w:eastAsia="宋体" w:hint="eastAsia"/>
        </w:rPr>
        <w:t>和原策略</w:t>
      </w:r>
      <w:r w:rsidR="000A3ED0">
        <w:rPr>
          <w:rFonts w:eastAsia="宋体"/>
        </w:rPr>
        <w:t>π</w:t>
      </w:r>
      <w:r w:rsidR="000A3ED0">
        <w:rPr>
          <w:rFonts w:eastAsia="宋体" w:hint="eastAsia"/>
        </w:rPr>
        <w:t>一样好，那么</w:t>
      </w:r>
      <w:r w:rsidR="000A3ED0" w:rsidRPr="00EE7E0F">
        <w:rPr>
          <w:rFonts w:eastAsia="宋体"/>
        </w:rPr>
        <w:t>v</w:t>
      </w:r>
      <w:r w:rsidR="000A3ED0" w:rsidRPr="00684DC6">
        <w:rPr>
          <w:rFonts w:eastAsia="宋体"/>
          <w:vertAlign w:val="subscript"/>
        </w:rPr>
        <w:t>π’</w:t>
      </w:r>
      <w:r w:rsidR="000A3ED0">
        <w:rPr>
          <w:rFonts w:eastAsia="宋体" w:hint="eastAsia"/>
        </w:rPr>
        <w:t>=</w:t>
      </w:r>
      <w:r w:rsidR="000A3ED0" w:rsidRPr="00EE7E0F">
        <w:rPr>
          <w:rFonts w:eastAsia="宋体"/>
        </w:rPr>
        <w:t>v</w:t>
      </w:r>
      <w:r w:rsidR="000A3ED0" w:rsidRPr="00684DC6">
        <w:rPr>
          <w:rFonts w:eastAsia="宋体"/>
          <w:vertAlign w:val="subscript"/>
        </w:rPr>
        <w:t>π</w:t>
      </w:r>
      <w:r w:rsidR="000A3ED0">
        <w:rPr>
          <w:rFonts w:eastAsia="宋体" w:hint="eastAsia"/>
        </w:rPr>
        <w:t>，根据式（</w:t>
      </w:r>
      <w:r w:rsidR="000A3ED0">
        <w:rPr>
          <w:rFonts w:eastAsia="宋体" w:hint="eastAsia"/>
        </w:rPr>
        <w:t>10</w:t>
      </w:r>
      <w:r w:rsidR="000A3ED0">
        <w:rPr>
          <w:rFonts w:eastAsia="宋体" w:hint="eastAsia"/>
        </w:rPr>
        <w:t>）对于所有</w:t>
      </w:r>
      <w:r w:rsidR="000A3ED0" w:rsidRPr="004B7AF4">
        <w:rPr>
          <w:rFonts w:eastAsiaTheme="minorEastAsia"/>
        </w:rPr>
        <w:t>s</w:t>
      </w:r>
      <w:r w:rsidR="000A3ED0" w:rsidRPr="004B7AF4">
        <w:rPr>
          <w:rFonts w:ascii="宋体" w:eastAsia="宋体" w:hAnsi="宋体" w:cs="宋体" w:hint="eastAsia"/>
        </w:rPr>
        <w:t>∈</w:t>
      </w:r>
      <w:r w:rsidR="000A3ED0" w:rsidRPr="004B7AF4">
        <w:rPr>
          <w:rFonts w:eastAsiaTheme="minorEastAsia"/>
        </w:rPr>
        <w:t>S</w:t>
      </w:r>
      <w:r w:rsidR="00EB72EF">
        <w:rPr>
          <w:rFonts w:eastAsiaTheme="minorEastAsia" w:hint="eastAsia"/>
        </w:rPr>
        <w:t>，其满足：</w:t>
      </w:r>
    </w:p>
    <w:p w:rsidR="00EB72EF" w:rsidRDefault="00EB72EF" w:rsidP="00EB72EF">
      <w:pPr>
        <w:pStyle w:val="af1"/>
        <w:rPr>
          <w:rFonts w:hint="eastAsia"/>
        </w:rPr>
      </w:pPr>
      <w:r>
        <w:rPr>
          <w:rFonts w:hint="eastAsia"/>
        </w:rPr>
        <w:tab/>
      </w:r>
      <w:r w:rsidRPr="00EB72EF">
        <w:rPr>
          <w:position w:val="-48"/>
        </w:rPr>
        <w:object w:dxaOrig="4660" w:dyaOrig="1080">
          <v:shape id="_x0000_i1034" type="#_x0000_t75" style="width:233pt;height:54pt" o:ole="">
            <v:imagedata r:id="rId35" o:title=""/>
          </v:shape>
          <o:OLEObject Type="Embed" ProgID="Equation.DSMT4" ShapeID="_x0000_i1034" DrawAspect="Content" ObjectID="_1629746881" r:id="rId3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</w:p>
    <w:p w:rsidR="00EB72EF" w:rsidRDefault="00AD10AD" w:rsidP="00EB72EF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这和贝尔曼最优方程是一样的，因此</w:t>
      </w:r>
      <w:r w:rsidRPr="00EE7E0F">
        <w:rPr>
          <w:rFonts w:eastAsia="宋体"/>
        </w:rPr>
        <w:t>v</w:t>
      </w:r>
      <w:r w:rsidRPr="00684DC6">
        <w:rPr>
          <w:rFonts w:eastAsia="宋体"/>
          <w:vertAlign w:val="subscript"/>
        </w:rPr>
        <w:t>π’</w:t>
      </w:r>
      <w:r>
        <w:rPr>
          <w:rFonts w:eastAsia="宋体" w:hint="eastAsia"/>
        </w:rPr>
        <w:t>一定是</w:t>
      </w:r>
      <w:r w:rsidRPr="00EE7E0F">
        <w:rPr>
          <w:rFonts w:eastAsia="宋体"/>
        </w:rPr>
        <w:t>v</w:t>
      </w:r>
      <w:r>
        <w:rPr>
          <w:rFonts w:eastAsia="宋体" w:hint="eastAsia"/>
          <w:vertAlign w:val="subscript"/>
        </w:rPr>
        <w:t>*</w:t>
      </w:r>
      <w:r>
        <w:rPr>
          <w:rFonts w:eastAsia="宋体" w:hint="eastAsia"/>
        </w:rPr>
        <w:t>，</w:t>
      </w:r>
      <w:r>
        <w:rPr>
          <w:rFonts w:eastAsia="宋体"/>
        </w:rPr>
        <w:t>π</w:t>
      </w:r>
      <w:r>
        <w:rPr>
          <w:rFonts w:eastAsia="宋体" w:hint="eastAsia"/>
        </w:rPr>
        <w:t>和</w:t>
      </w:r>
      <w:r>
        <w:rPr>
          <w:rFonts w:eastAsia="宋体"/>
        </w:rPr>
        <w:t>π’</w:t>
      </w:r>
      <w:r w:rsidR="00C002C2">
        <w:rPr>
          <w:rFonts w:eastAsia="宋体" w:hint="eastAsia"/>
        </w:rPr>
        <w:t>都是</w:t>
      </w:r>
      <w:r>
        <w:rPr>
          <w:rFonts w:eastAsia="宋体" w:hint="eastAsia"/>
        </w:rPr>
        <w:t>最优策略</w:t>
      </w:r>
      <w:r w:rsidR="00C002C2">
        <w:rPr>
          <w:rFonts w:eastAsia="宋体" w:hint="eastAsia"/>
        </w:rPr>
        <w:t>。</w:t>
      </w:r>
      <w:r w:rsidR="0098353A" w:rsidRPr="0098353A">
        <w:rPr>
          <w:rFonts w:eastAsia="宋体" w:hint="eastAsia"/>
        </w:rPr>
        <w:t>换句话说，</w:t>
      </w:r>
      <w:r w:rsidR="00CD24AE">
        <w:rPr>
          <w:rFonts w:eastAsia="宋体" w:hint="eastAsia"/>
        </w:rPr>
        <w:t>策略改进</w:t>
      </w:r>
      <w:r w:rsidR="0098353A" w:rsidRPr="0098353A">
        <w:rPr>
          <w:rFonts w:eastAsia="宋体" w:hint="eastAsia"/>
        </w:rPr>
        <w:t>一定会给我们一个更好地</w:t>
      </w:r>
      <w:r w:rsidR="001F132E">
        <w:rPr>
          <w:rFonts w:eastAsia="宋体" w:hint="eastAsia"/>
        </w:rPr>
        <w:t>策略</w:t>
      </w:r>
      <w:r w:rsidR="0098353A" w:rsidRPr="0098353A">
        <w:rPr>
          <w:rFonts w:eastAsia="宋体" w:hint="eastAsia"/>
        </w:rPr>
        <w:t>，除非我们当前的</w:t>
      </w:r>
      <w:r w:rsidR="00651230">
        <w:rPr>
          <w:rFonts w:eastAsia="宋体" w:hint="eastAsia"/>
        </w:rPr>
        <w:t>策略</w:t>
      </w:r>
      <w:r w:rsidR="0098353A" w:rsidRPr="0098353A">
        <w:rPr>
          <w:rFonts w:eastAsia="宋体" w:hint="eastAsia"/>
        </w:rPr>
        <w:t>已经是最优的了</w:t>
      </w:r>
      <w:r w:rsidR="00651230">
        <w:rPr>
          <w:rFonts w:eastAsia="宋体" w:hint="eastAsia"/>
        </w:rPr>
        <w:t>。</w:t>
      </w:r>
    </w:p>
    <w:p w:rsidR="00002BA4" w:rsidRDefault="0038262A" w:rsidP="0038262A">
      <w:pPr>
        <w:pStyle w:val="2"/>
        <w:rPr>
          <w:rFonts w:hint="eastAsia"/>
        </w:rPr>
      </w:pPr>
      <w:r>
        <w:rPr>
          <w:rFonts w:hint="eastAsia"/>
        </w:rPr>
        <w:t>策略迭代</w:t>
      </w:r>
    </w:p>
    <w:p w:rsidR="0038262A" w:rsidRDefault="00AE692B" w:rsidP="0038262A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一旦一个</w:t>
      </w:r>
      <w:r w:rsidR="00710B0C">
        <w:rPr>
          <w:rFonts w:eastAsiaTheme="minorEastAsia" w:hint="eastAsia"/>
        </w:rPr>
        <w:t>策略</w:t>
      </w:r>
      <w:r w:rsidR="00710B0C">
        <w:rPr>
          <w:rFonts w:eastAsia="宋体"/>
        </w:rPr>
        <w:t>π</w:t>
      </w:r>
      <w:r w:rsidR="001961BE">
        <w:rPr>
          <w:rFonts w:eastAsia="宋体" w:hint="eastAsia"/>
        </w:rPr>
        <w:t>使用</w:t>
      </w:r>
      <w:bookmarkStart w:id="30" w:name="OLE_LINK36"/>
      <w:bookmarkStart w:id="31" w:name="OLE_LINK37"/>
      <w:r w:rsidR="001961BE" w:rsidRPr="00EE7E0F">
        <w:rPr>
          <w:rFonts w:eastAsia="宋体"/>
        </w:rPr>
        <w:t>v</w:t>
      </w:r>
      <w:r w:rsidR="001961BE" w:rsidRPr="00684DC6">
        <w:rPr>
          <w:rFonts w:eastAsia="宋体"/>
          <w:vertAlign w:val="subscript"/>
        </w:rPr>
        <w:t>π</w:t>
      </w:r>
      <w:bookmarkEnd w:id="30"/>
      <w:bookmarkEnd w:id="31"/>
      <w:r w:rsidR="001961BE">
        <w:rPr>
          <w:rFonts w:eastAsia="宋体" w:hint="eastAsia"/>
        </w:rPr>
        <w:t>得到了改进并得到了更优的策略</w:t>
      </w:r>
      <w:r w:rsidR="001961BE">
        <w:rPr>
          <w:rFonts w:eastAsia="宋体"/>
        </w:rPr>
        <w:t>π’</w:t>
      </w:r>
      <w:r w:rsidR="001961BE">
        <w:rPr>
          <w:rFonts w:eastAsia="宋体" w:hint="eastAsia"/>
        </w:rPr>
        <w:t>，</w:t>
      </w:r>
      <w:r w:rsidR="00050733">
        <w:rPr>
          <w:rFonts w:eastAsia="宋体" w:hint="eastAsia"/>
        </w:rPr>
        <w:t>然后就可以计算</w:t>
      </w:r>
      <w:r w:rsidR="00050733" w:rsidRPr="00EE7E0F">
        <w:rPr>
          <w:rFonts w:eastAsia="宋体"/>
        </w:rPr>
        <w:t>v</w:t>
      </w:r>
      <w:r w:rsidR="00050733" w:rsidRPr="00684DC6">
        <w:rPr>
          <w:rFonts w:eastAsia="宋体"/>
          <w:vertAlign w:val="subscript"/>
        </w:rPr>
        <w:t>π’</w:t>
      </w:r>
      <w:r w:rsidR="00050733">
        <w:rPr>
          <w:rFonts w:eastAsia="宋体" w:hint="eastAsia"/>
        </w:rPr>
        <w:t>，并再次</w:t>
      </w:r>
      <w:r w:rsidR="009E36DC">
        <w:rPr>
          <w:rFonts w:eastAsia="宋体" w:hint="eastAsia"/>
        </w:rPr>
        <w:t>对其进行改进从而得到更优的</w:t>
      </w:r>
      <w:r w:rsidR="009E36DC">
        <w:rPr>
          <w:rFonts w:eastAsia="宋体"/>
        </w:rPr>
        <w:t>π’</w:t>
      </w:r>
      <w:r w:rsidR="009E36DC">
        <w:rPr>
          <w:rFonts w:eastAsia="宋体"/>
        </w:rPr>
        <w:t>’</w:t>
      </w:r>
      <w:r w:rsidR="009E36DC">
        <w:rPr>
          <w:rFonts w:eastAsia="宋体" w:hint="eastAsia"/>
        </w:rPr>
        <w:t>，</w:t>
      </w:r>
      <w:r w:rsidR="006B4D9B">
        <w:rPr>
          <w:rFonts w:eastAsia="宋体" w:hint="eastAsia"/>
        </w:rPr>
        <w:t>由此我们可以得到一个单调改进策略和值函数的序列：</w:t>
      </w:r>
    </w:p>
    <w:p w:rsidR="006B4D9B" w:rsidRDefault="00672DD2" w:rsidP="00672DD2">
      <w:pPr>
        <w:pStyle w:val="af1"/>
        <w:rPr>
          <w:rFonts w:hint="eastAsia"/>
        </w:rPr>
      </w:pPr>
      <w:r>
        <w:rPr>
          <w:rFonts w:hint="eastAsia"/>
        </w:rPr>
        <w:tab/>
      </w:r>
      <w:r w:rsidRPr="00672DD2">
        <w:rPr>
          <w:position w:val="-14"/>
        </w:rPr>
        <w:object w:dxaOrig="3920" w:dyaOrig="520">
          <v:shape id="_x0000_i1035" type="#_x0000_t75" style="width:196pt;height:26pt" o:ole="">
            <v:imagedata r:id="rId37" o:title=""/>
          </v:shape>
          <o:OLEObject Type="Embed" ProgID="Equation.DSMT4" ShapeID="_x0000_i1035" DrawAspect="Content" ObjectID="_1629746882" r:id="rId3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</w:p>
    <w:p w:rsidR="00672DD2" w:rsidRDefault="00F1227D" w:rsidP="00672DD2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其中</w:t>
      </w:r>
      <w:r w:rsidR="007A5913">
        <w:rPr>
          <w:rFonts w:eastAsiaTheme="minorEastAsia" w:hint="eastAsia"/>
        </w:rPr>
        <w:t>带有</w:t>
      </w:r>
      <w:r w:rsidR="007A5913">
        <w:rPr>
          <w:rFonts w:eastAsiaTheme="minorEastAsia" w:hint="eastAsia"/>
        </w:rPr>
        <w:t>E</w:t>
      </w:r>
      <w:r w:rsidR="007A5913">
        <w:rPr>
          <w:rFonts w:eastAsiaTheme="minorEastAsia" w:hint="eastAsia"/>
        </w:rPr>
        <w:t>的箭头表示策略评估，带有</w:t>
      </w:r>
      <w:r w:rsidR="007A5913">
        <w:rPr>
          <w:rFonts w:eastAsiaTheme="minorEastAsia" w:hint="eastAsia"/>
        </w:rPr>
        <w:t>I</w:t>
      </w:r>
      <w:r w:rsidR="007A5913">
        <w:rPr>
          <w:rFonts w:eastAsiaTheme="minorEastAsia" w:hint="eastAsia"/>
        </w:rPr>
        <w:t>的箭头表示策略改进，</w:t>
      </w:r>
      <w:r w:rsidR="007A5913" w:rsidRPr="007A5913">
        <w:rPr>
          <w:rFonts w:eastAsiaTheme="minorEastAsia" w:hint="eastAsia"/>
        </w:rPr>
        <w:t>每个策略都</w:t>
      </w:r>
      <w:r w:rsidR="00163A5E" w:rsidRPr="007A5913">
        <w:rPr>
          <w:rFonts w:eastAsiaTheme="minorEastAsia" w:hint="eastAsia"/>
        </w:rPr>
        <w:t>保证</w:t>
      </w:r>
      <w:r w:rsidR="007A5913" w:rsidRPr="007A5913">
        <w:rPr>
          <w:rFonts w:eastAsiaTheme="minorEastAsia" w:hint="eastAsia"/>
        </w:rPr>
        <w:t>比前一个策略有严格的改进</w:t>
      </w:r>
      <w:r w:rsidR="007A5913" w:rsidRPr="007A5913">
        <w:rPr>
          <w:rFonts w:eastAsiaTheme="minorEastAsia"/>
        </w:rPr>
        <w:t>(</w:t>
      </w:r>
      <w:r w:rsidR="007A5913" w:rsidRPr="007A5913">
        <w:rPr>
          <w:rFonts w:eastAsiaTheme="minorEastAsia" w:hint="eastAsia"/>
        </w:rPr>
        <w:t>除非它已经是最优的</w:t>
      </w:r>
      <w:r w:rsidR="007A5913" w:rsidRPr="007A5913">
        <w:rPr>
          <w:rFonts w:eastAsiaTheme="minorEastAsia"/>
        </w:rPr>
        <w:t>)</w:t>
      </w:r>
      <w:r w:rsidR="00C5130F">
        <w:rPr>
          <w:rFonts w:eastAsiaTheme="minorEastAsia" w:hint="eastAsia"/>
        </w:rPr>
        <w:t>。</w:t>
      </w:r>
      <w:r w:rsidR="00C5130F" w:rsidRPr="00C5130F">
        <w:rPr>
          <w:rFonts w:eastAsiaTheme="minorEastAsia" w:hint="eastAsia"/>
        </w:rPr>
        <w:t>由于有限的</w:t>
      </w:r>
      <w:r w:rsidR="00C5130F" w:rsidRPr="00C5130F">
        <w:rPr>
          <w:rFonts w:eastAsiaTheme="minorEastAsia"/>
        </w:rPr>
        <w:t>MDP</w:t>
      </w:r>
      <w:r w:rsidR="00A60B44">
        <w:rPr>
          <w:rFonts w:eastAsiaTheme="minorEastAsia" w:hint="eastAsia"/>
        </w:rPr>
        <w:t>只有有限数量的策略，因此该过程必然</w:t>
      </w:r>
      <w:r w:rsidR="00C5130F" w:rsidRPr="00C5130F">
        <w:rPr>
          <w:rFonts w:eastAsiaTheme="minorEastAsia" w:hint="eastAsia"/>
        </w:rPr>
        <w:t>在有限次迭代中收敛到最优策略和最优值函数</w:t>
      </w:r>
      <w:r w:rsidR="001D4905">
        <w:rPr>
          <w:rFonts w:eastAsiaTheme="minorEastAsia" w:hint="eastAsia"/>
        </w:rPr>
        <w:t>。</w:t>
      </w:r>
    </w:p>
    <w:p w:rsidR="001D4905" w:rsidRDefault="00A745AD" w:rsidP="001D4905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这种寻找最优策略的方法称为策略迭代，</w:t>
      </w:r>
      <w:r w:rsidR="001D4905" w:rsidRPr="001D4905">
        <w:rPr>
          <w:rFonts w:eastAsiaTheme="minorEastAsia" w:hint="eastAsia"/>
        </w:rPr>
        <w:t>下面</w:t>
      </w:r>
      <w:r>
        <w:rPr>
          <w:rFonts w:eastAsiaTheme="minorEastAsia" w:hint="eastAsia"/>
        </w:rPr>
        <w:t>给出了其</w:t>
      </w:r>
      <w:r w:rsidR="001D4905" w:rsidRPr="001D4905">
        <w:rPr>
          <w:rFonts w:eastAsiaTheme="minorEastAsia" w:hint="eastAsia"/>
        </w:rPr>
        <w:t>完</w:t>
      </w:r>
      <w:r w:rsidR="003C4303">
        <w:rPr>
          <w:rFonts w:eastAsiaTheme="minorEastAsia" w:hint="eastAsia"/>
        </w:rPr>
        <w:t>整的算法。注意，每个策略评估本身就</w:t>
      </w:r>
      <w:r w:rsidR="001261F3">
        <w:rPr>
          <w:rFonts w:eastAsiaTheme="minorEastAsia" w:hint="eastAsia"/>
        </w:rPr>
        <w:t>是一个迭代计算，从前一个策略的值函数开始</w:t>
      </w:r>
      <w:r w:rsidR="001D4905" w:rsidRPr="001D4905">
        <w:rPr>
          <w:rFonts w:eastAsiaTheme="minorEastAsia" w:hint="eastAsia"/>
        </w:rPr>
        <w:t>。这通常会大大提高策略评估的收敛速度</w:t>
      </w:r>
      <w:r w:rsidR="001D4905" w:rsidRPr="001D4905">
        <w:rPr>
          <w:rFonts w:eastAsiaTheme="minorEastAsia"/>
        </w:rPr>
        <w:t>(</w:t>
      </w:r>
      <w:r w:rsidR="001D4905" w:rsidRPr="001D4905">
        <w:rPr>
          <w:rFonts w:eastAsiaTheme="minorEastAsia" w:hint="eastAsia"/>
        </w:rPr>
        <w:t>可能是因为值函数在策略之间变化不大</w:t>
      </w:r>
      <w:r w:rsidR="001D4905" w:rsidRPr="001D4905">
        <w:rPr>
          <w:rFonts w:eastAsiaTheme="minorEastAsia"/>
        </w:rPr>
        <w:t>)</w:t>
      </w:r>
      <w:r w:rsidR="001D4905" w:rsidRPr="001D4905">
        <w:rPr>
          <w:rFonts w:eastAsiaTheme="minorEastAsia" w:hint="eastAsia"/>
        </w:rPr>
        <w:t>。</w:t>
      </w:r>
    </w:p>
    <w:p w:rsidR="00703C85" w:rsidRDefault="00AB67BB" w:rsidP="00AB67BB">
      <w:pPr>
        <w:pStyle w:val="afff9"/>
        <w:rPr>
          <w:rFonts w:hint="eastAsia"/>
        </w:rPr>
      </w:pPr>
      <w:r>
        <w:lastRenderedPageBreak/>
        <w:drawing>
          <wp:inline distT="0" distB="0" distL="0" distR="0" wp14:anchorId="6289EE2A" wp14:editId="6082B326">
            <wp:extent cx="5760720" cy="3915163"/>
            <wp:effectExtent l="0" t="0" r="0" b="9525"/>
            <wp:docPr id="36" name="图片 36" descr="E:\personal\study\人工智能\强化学习\reinforcement-learning-course\公式图片\动态规划\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E:\personal\study\人工智能\强化学习\reinforcement-learning-course\公式图片\动态规划\000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15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7BB" w:rsidRDefault="00AB67BB" w:rsidP="00AB67BB">
      <w:pPr>
        <w:pStyle w:val="a9"/>
        <w:rPr>
          <w:rFonts w:hint="eastAsia"/>
        </w:rPr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87957">
        <w:t>2</w:t>
      </w:r>
      <w:r>
        <w:fldChar w:fldCharType="end"/>
      </w:r>
      <w:r>
        <w:rPr>
          <w:rFonts w:hint="eastAsia"/>
        </w:rPr>
        <w:t xml:space="preserve"> </w:t>
      </w:r>
      <w:r w:rsidR="00B22264">
        <w:rPr>
          <w:rFonts w:hint="eastAsia"/>
        </w:rPr>
        <w:t>策略迭代</w:t>
      </w:r>
    </w:p>
    <w:p w:rsidR="00B22264" w:rsidRDefault="00CD2BED" w:rsidP="00B22264">
      <w:pPr>
        <w:pStyle w:val="2"/>
        <w:rPr>
          <w:rFonts w:hint="eastAsia"/>
        </w:rPr>
      </w:pPr>
      <w:r>
        <w:rPr>
          <w:rFonts w:hint="eastAsia"/>
        </w:rPr>
        <w:t>值迭代</w:t>
      </w:r>
    </w:p>
    <w:p w:rsidR="00CD2BED" w:rsidRDefault="009761FE" w:rsidP="009761FE">
      <w:pPr>
        <w:spacing w:before="192" w:after="192"/>
        <w:ind w:firstLine="480"/>
        <w:rPr>
          <w:rFonts w:eastAsiaTheme="minorEastAsia" w:hint="eastAsia"/>
        </w:rPr>
      </w:pPr>
      <w:r w:rsidRPr="009761FE">
        <w:rPr>
          <w:rFonts w:eastAsiaTheme="minorEastAsia" w:hint="eastAsia"/>
        </w:rPr>
        <w:t>策略迭代的一个缺点是，它的每个迭代都包含策略评估，而策略评估本身可能是一个需要多次遍历状态集的冗长迭代计算。</w:t>
      </w:r>
      <w:r>
        <w:rPr>
          <w:rFonts w:eastAsiaTheme="minorEastAsia" w:hint="eastAsia"/>
        </w:rPr>
        <w:t>当然等到</w:t>
      </w:r>
      <w:r w:rsidR="00AD7EE6">
        <w:rPr>
          <w:rFonts w:eastAsiaTheme="minorEastAsia" w:hint="eastAsia"/>
        </w:rPr>
        <w:t>策略评估完成</w:t>
      </w:r>
      <w:r w:rsidR="00116FBE">
        <w:rPr>
          <w:rFonts w:eastAsiaTheme="minorEastAsia" w:hint="eastAsia"/>
        </w:rPr>
        <w:t>是好的，因为值函数会精确地收敛到</w:t>
      </w:r>
      <w:r w:rsidR="00116FBE" w:rsidRPr="00EE7E0F">
        <w:rPr>
          <w:rFonts w:eastAsia="宋体"/>
        </w:rPr>
        <w:t>v</w:t>
      </w:r>
      <w:r w:rsidR="00116FBE" w:rsidRPr="00684DC6">
        <w:rPr>
          <w:rFonts w:eastAsia="宋体"/>
          <w:vertAlign w:val="subscript"/>
        </w:rPr>
        <w:t>π</w:t>
      </w:r>
      <w:r w:rsidR="00116FBE">
        <w:rPr>
          <w:rFonts w:eastAsia="宋体" w:hint="eastAsia"/>
        </w:rPr>
        <w:t>。</w:t>
      </w:r>
      <w:r w:rsidRPr="009761FE">
        <w:rPr>
          <w:rFonts w:eastAsiaTheme="minorEastAsia" w:hint="eastAsia"/>
        </w:rPr>
        <w:t>我们必须等待</w:t>
      </w:r>
      <w:r w:rsidR="002F1867">
        <w:rPr>
          <w:rFonts w:eastAsiaTheme="minorEastAsia" w:hint="eastAsia"/>
        </w:rPr>
        <w:t>道</w:t>
      </w:r>
      <w:r w:rsidRPr="009761FE">
        <w:rPr>
          <w:rFonts w:eastAsiaTheme="minorEastAsia" w:hint="eastAsia"/>
        </w:rPr>
        <w:t>精确的收敛吗，或者我们能不能停下来</w:t>
      </w:r>
      <w:r w:rsidR="002F1867">
        <w:rPr>
          <w:rFonts w:eastAsiaTheme="minorEastAsia" w:hint="eastAsia"/>
        </w:rPr>
        <w:t>？</w:t>
      </w:r>
    </w:p>
    <w:p w:rsidR="002F1867" w:rsidRDefault="00563269" w:rsidP="00563269">
      <w:pPr>
        <w:spacing w:before="192" w:after="192"/>
        <w:ind w:firstLine="480"/>
        <w:rPr>
          <w:rFonts w:eastAsiaTheme="minorEastAsia" w:hint="eastAsia"/>
        </w:rPr>
      </w:pPr>
      <w:r w:rsidRPr="00563269">
        <w:rPr>
          <w:rFonts w:eastAsiaTheme="minorEastAsia" w:hint="eastAsia"/>
        </w:rPr>
        <w:t>实际上，可以采用多种方法截断策略迭代的策略评估步骤，而不丧失策略迭代的收敛性保证</w:t>
      </w:r>
      <w:r w:rsidR="00032C49">
        <w:rPr>
          <w:rFonts w:eastAsiaTheme="minorEastAsia" w:hint="eastAsia"/>
        </w:rPr>
        <w:t>。</w:t>
      </w:r>
      <w:r w:rsidR="00032C49" w:rsidRPr="00032C49">
        <w:rPr>
          <w:rFonts w:eastAsiaTheme="minorEastAsia" w:hint="eastAsia"/>
        </w:rPr>
        <w:t>其中一个特别的方式就是当所有状态都遍历一遍后，停止</w:t>
      </w:r>
      <w:r w:rsidR="006B7175">
        <w:rPr>
          <w:rFonts w:eastAsiaTheme="minorEastAsia" w:hint="eastAsia"/>
        </w:rPr>
        <w:t>策略评估</w:t>
      </w:r>
      <w:r w:rsidR="00032C49" w:rsidRPr="00032C49">
        <w:rPr>
          <w:rFonts w:eastAsiaTheme="minorEastAsia" w:hint="eastAsia"/>
        </w:rPr>
        <w:t>过程。这个算法就叫做</w:t>
      </w:r>
      <w:r w:rsidR="004949F0">
        <w:rPr>
          <w:rFonts w:eastAsiaTheme="minorEastAsia" w:hint="eastAsia"/>
        </w:rPr>
        <w:t>值迭代（</w:t>
      </w:r>
      <w:r w:rsidR="004949F0" w:rsidRPr="004949F0">
        <w:rPr>
          <w:rFonts w:eastAsiaTheme="minorEastAsia"/>
        </w:rPr>
        <w:t>value iteration</w:t>
      </w:r>
      <w:r w:rsidR="004949F0">
        <w:rPr>
          <w:rFonts w:eastAsiaTheme="minorEastAsia" w:hint="eastAsia"/>
        </w:rPr>
        <w:t>）。</w:t>
      </w:r>
      <w:r w:rsidR="00ED211D">
        <w:rPr>
          <w:rFonts w:eastAsiaTheme="minorEastAsia" w:hint="eastAsia"/>
        </w:rPr>
        <w:t>可以将其</w:t>
      </w:r>
      <w:r w:rsidR="00DE5C39" w:rsidRPr="00DE5C39">
        <w:rPr>
          <w:rFonts w:eastAsiaTheme="minorEastAsia" w:hint="eastAsia"/>
        </w:rPr>
        <w:t>写为一个</w:t>
      </w:r>
      <w:r w:rsidR="00ED211D">
        <w:rPr>
          <w:rFonts w:eastAsiaTheme="minorEastAsia" w:hint="eastAsia"/>
        </w:rPr>
        <w:t>结合了策略改进和截断策略评估的</w:t>
      </w:r>
      <w:r w:rsidR="00ED211D" w:rsidRPr="00DE5C39">
        <w:rPr>
          <w:rFonts w:eastAsiaTheme="minorEastAsia" w:hint="eastAsia"/>
        </w:rPr>
        <w:t>简单更新操作</w:t>
      </w:r>
      <w:r w:rsidR="00ED211D">
        <w:rPr>
          <w:rFonts w:eastAsiaTheme="minorEastAsia" w:hint="eastAsia"/>
        </w:rPr>
        <w:t>：</w:t>
      </w:r>
    </w:p>
    <w:p w:rsidR="00ED211D" w:rsidRDefault="00565A1E" w:rsidP="00565A1E">
      <w:pPr>
        <w:pStyle w:val="af1"/>
        <w:rPr>
          <w:rFonts w:hint="eastAsia"/>
        </w:rPr>
      </w:pPr>
      <w:r>
        <w:rPr>
          <w:rFonts w:hint="eastAsia"/>
        </w:rPr>
        <w:tab/>
      </w:r>
      <w:r w:rsidRPr="00565A1E">
        <w:rPr>
          <w:position w:val="-46"/>
        </w:rPr>
        <w:object w:dxaOrig="4720" w:dyaOrig="1040">
          <v:shape id="_x0000_i1036" type="#_x0000_t75" style="width:236pt;height:52pt" o:ole="">
            <v:imagedata r:id="rId40" o:title=""/>
          </v:shape>
          <o:OLEObject Type="Embed" ProgID="Equation.DSMT4" ShapeID="_x0000_i1036" DrawAspect="Content" ObjectID="_1629746883" r:id="rId41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</w:p>
    <w:p w:rsidR="00565A1E" w:rsidRDefault="00615984" w:rsidP="00565A1E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对于任意</w:t>
      </w:r>
      <w:r w:rsidRPr="00EE7E0F">
        <w:rPr>
          <w:rFonts w:eastAsia="宋体"/>
        </w:rPr>
        <w:t>v</w:t>
      </w:r>
      <w:r>
        <w:rPr>
          <w:rFonts w:eastAsia="宋体" w:hint="eastAsia"/>
          <w:vertAlign w:val="subscript"/>
        </w:rPr>
        <w:t>0</w:t>
      </w:r>
      <w:r>
        <w:rPr>
          <w:rFonts w:eastAsiaTheme="minorEastAsia" w:hint="eastAsia"/>
        </w:rPr>
        <w:t>，</w:t>
      </w:r>
      <w:r w:rsidR="00E135B1">
        <w:rPr>
          <w:rFonts w:eastAsiaTheme="minorEastAsia" w:hint="eastAsia"/>
        </w:rPr>
        <w:t>序列</w:t>
      </w:r>
      <w:r w:rsidR="00E135B1">
        <w:rPr>
          <w:rFonts w:eastAsiaTheme="minorEastAsia" w:hint="eastAsia"/>
        </w:rPr>
        <w:t>{</w:t>
      </w:r>
      <w:r w:rsidR="00E135B1" w:rsidRPr="00EE7E0F">
        <w:rPr>
          <w:rFonts w:eastAsia="宋体"/>
        </w:rPr>
        <w:t>v</w:t>
      </w:r>
      <w:r w:rsidR="00E135B1">
        <w:rPr>
          <w:rFonts w:eastAsia="宋体" w:hint="eastAsia"/>
          <w:vertAlign w:val="subscript"/>
        </w:rPr>
        <w:t>k</w:t>
      </w:r>
      <w:r w:rsidR="00E135B1">
        <w:rPr>
          <w:rFonts w:eastAsiaTheme="minorEastAsia" w:hint="eastAsia"/>
        </w:rPr>
        <w:t>}</w:t>
      </w:r>
      <w:r w:rsidR="00E135B1">
        <w:rPr>
          <w:rFonts w:eastAsiaTheme="minorEastAsia" w:hint="eastAsia"/>
        </w:rPr>
        <w:t>在保证</w:t>
      </w:r>
      <w:r w:rsidR="00E135B1" w:rsidRPr="00EE7E0F">
        <w:rPr>
          <w:rFonts w:eastAsia="宋体"/>
        </w:rPr>
        <w:t>v</w:t>
      </w:r>
      <w:r w:rsidR="00E135B1">
        <w:rPr>
          <w:rFonts w:eastAsia="宋体" w:hint="eastAsia"/>
          <w:vertAlign w:val="subscript"/>
        </w:rPr>
        <w:t>*</w:t>
      </w:r>
      <w:r w:rsidR="00E135B1">
        <w:rPr>
          <w:rFonts w:eastAsiaTheme="minorEastAsia" w:hint="eastAsia"/>
        </w:rPr>
        <w:t>存在的条件下可以收敛到</w:t>
      </w:r>
      <w:r w:rsidR="00E135B1" w:rsidRPr="00EE7E0F">
        <w:rPr>
          <w:rFonts w:eastAsia="宋体"/>
        </w:rPr>
        <w:t>v</w:t>
      </w:r>
      <w:r w:rsidR="00E135B1">
        <w:rPr>
          <w:rFonts w:eastAsia="宋体" w:hint="eastAsia"/>
          <w:vertAlign w:val="subscript"/>
        </w:rPr>
        <w:t>*</w:t>
      </w:r>
      <w:r w:rsidR="00E135B1">
        <w:rPr>
          <w:rFonts w:eastAsiaTheme="minorEastAsia" w:hint="eastAsia"/>
        </w:rPr>
        <w:t>。</w:t>
      </w:r>
    </w:p>
    <w:p w:rsidR="00112DD0" w:rsidRDefault="007978A1" w:rsidP="007978A1">
      <w:pPr>
        <w:spacing w:before="192" w:after="192"/>
        <w:ind w:firstLine="480"/>
        <w:rPr>
          <w:rFonts w:eastAsiaTheme="minorEastAsia" w:hint="eastAsia"/>
        </w:rPr>
      </w:pPr>
      <w:r w:rsidRPr="007978A1">
        <w:rPr>
          <w:rFonts w:eastAsiaTheme="minorEastAsia" w:hint="eastAsia"/>
        </w:rPr>
        <w:t>另外一个理解</w:t>
      </w:r>
      <w:r w:rsidR="00AD7863">
        <w:rPr>
          <w:rFonts w:eastAsiaTheme="minorEastAsia" w:hint="eastAsia"/>
        </w:rPr>
        <w:t>值迭代</w:t>
      </w:r>
      <w:r w:rsidRPr="007978A1">
        <w:rPr>
          <w:rFonts w:eastAsiaTheme="minorEastAsia" w:hint="eastAsia"/>
        </w:rPr>
        <w:t>的方式是参考贝尔曼最优方程。我们注意到</w:t>
      </w:r>
      <w:r w:rsidR="00496FC0">
        <w:rPr>
          <w:rFonts w:eastAsiaTheme="minorEastAsia" w:hint="eastAsia"/>
        </w:rPr>
        <w:t>值迭代</w:t>
      </w:r>
      <w:r w:rsidRPr="007978A1">
        <w:rPr>
          <w:rFonts w:eastAsiaTheme="minorEastAsia" w:hint="eastAsia"/>
        </w:rPr>
        <w:t>本质上是简</w:t>
      </w:r>
      <w:r w:rsidRPr="007978A1">
        <w:rPr>
          <w:rFonts w:eastAsiaTheme="minorEastAsia" w:hint="eastAsia"/>
        </w:rPr>
        <w:lastRenderedPageBreak/>
        <w:t>单地把贝尔曼最优方程转化成一个更新规则</w:t>
      </w:r>
      <w:r w:rsidR="00DA78B4">
        <w:rPr>
          <w:rFonts w:eastAsiaTheme="minorEastAsia" w:hint="eastAsia"/>
        </w:rPr>
        <w:t>，</w:t>
      </w:r>
      <w:r w:rsidRPr="007978A1">
        <w:rPr>
          <w:rFonts w:eastAsiaTheme="minorEastAsia" w:hint="eastAsia"/>
        </w:rPr>
        <w:t>同意注意到</w:t>
      </w:r>
      <w:r w:rsidR="00DA78B4">
        <w:rPr>
          <w:rFonts w:eastAsiaTheme="minorEastAsia" w:hint="eastAsia"/>
        </w:rPr>
        <w:t>值迭代</w:t>
      </w:r>
      <w:r w:rsidRPr="007978A1">
        <w:rPr>
          <w:rFonts w:eastAsiaTheme="minorEastAsia" w:hint="eastAsia"/>
        </w:rPr>
        <w:t>的</w:t>
      </w:r>
      <w:r w:rsidR="009D1D9B">
        <w:rPr>
          <w:rFonts w:eastAsiaTheme="minorEastAsia" w:hint="eastAsia"/>
        </w:rPr>
        <w:t>更新</w:t>
      </w:r>
      <w:r w:rsidRPr="007978A1">
        <w:rPr>
          <w:rFonts w:eastAsiaTheme="minorEastAsia" w:hint="eastAsia"/>
        </w:rPr>
        <w:t>过程和之前的</w:t>
      </w:r>
      <w:r w:rsidR="00D51569">
        <w:rPr>
          <w:rFonts w:eastAsiaTheme="minorEastAsia" w:hint="eastAsia"/>
        </w:rPr>
        <w:t>策略评估</w:t>
      </w:r>
      <w:r w:rsidR="0074698E">
        <w:rPr>
          <w:rFonts w:eastAsiaTheme="minorEastAsia" w:hint="eastAsia"/>
        </w:rPr>
        <w:t>（式</w:t>
      </w:r>
      <w:r w:rsidR="0074698E">
        <w:rPr>
          <w:rFonts w:eastAsiaTheme="minorEastAsia" w:hint="eastAsia"/>
        </w:rPr>
        <w:t>5</w:t>
      </w:r>
      <w:r w:rsidR="0074698E">
        <w:rPr>
          <w:rFonts w:eastAsiaTheme="minorEastAsia" w:hint="eastAsia"/>
        </w:rPr>
        <w:t>）</w:t>
      </w:r>
      <w:r w:rsidRPr="007978A1">
        <w:rPr>
          <w:rFonts w:eastAsiaTheme="minorEastAsia" w:hint="eastAsia"/>
        </w:rPr>
        <w:t>的过程是一模一样的，只是在</w:t>
      </w:r>
      <w:r w:rsidR="00430156">
        <w:rPr>
          <w:rFonts w:eastAsiaTheme="minorEastAsia" w:hint="eastAsia"/>
        </w:rPr>
        <w:t>值迭代</w:t>
      </w:r>
      <w:r w:rsidR="00EE1C48">
        <w:rPr>
          <w:rFonts w:eastAsiaTheme="minorEastAsia" w:hint="eastAsia"/>
        </w:rPr>
        <w:t>过程中每次我们都需要所有动作中使得</w:t>
      </w:r>
      <w:r w:rsidRPr="007978A1">
        <w:rPr>
          <w:rFonts w:eastAsiaTheme="minorEastAsia" w:hint="eastAsia"/>
        </w:rPr>
        <w:t>上式</w:t>
      </w:r>
      <w:r w:rsidR="00EE1C48">
        <w:rPr>
          <w:rFonts w:eastAsiaTheme="minorEastAsia" w:hint="eastAsia"/>
        </w:rPr>
        <w:t>取</w:t>
      </w:r>
      <w:r w:rsidRPr="007978A1">
        <w:rPr>
          <w:rFonts w:eastAsiaTheme="minorEastAsia" w:hint="eastAsia"/>
        </w:rPr>
        <w:t>最大值的那个。</w:t>
      </w:r>
    </w:p>
    <w:p w:rsidR="006F0B9B" w:rsidRDefault="006F0B9B" w:rsidP="006F0B9B">
      <w:pPr>
        <w:spacing w:before="192" w:after="192"/>
        <w:ind w:firstLine="480"/>
        <w:rPr>
          <w:rFonts w:eastAsiaTheme="minorEastAsia" w:hint="eastAsia"/>
        </w:rPr>
      </w:pPr>
      <w:r w:rsidRPr="006F0B9B">
        <w:rPr>
          <w:rFonts w:eastAsiaTheme="minorEastAsia" w:hint="eastAsia"/>
        </w:rPr>
        <w:t>最后，我们需要考虑一下</w:t>
      </w:r>
      <w:r w:rsidR="00C5123C">
        <w:rPr>
          <w:rFonts w:eastAsiaTheme="minorEastAsia" w:hint="eastAsia"/>
        </w:rPr>
        <w:t>值迭代</w:t>
      </w:r>
      <w:r w:rsidRPr="006F0B9B">
        <w:rPr>
          <w:rFonts w:eastAsiaTheme="minorEastAsia" w:hint="eastAsia"/>
        </w:rPr>
        <w:t>如何终止。和</w:t>
      </w:r>
      <w:r w:rsidR="002E6F28">
        <w:rPr>
          <w:rFonts w:eastAsiaTheme="minorEastAsia" w:hint="eastAsia"/>
        </w:rPr>
        <w:t>策略评估</w:t>
      </w:r>
      <w:r w:rsidRPr="006F0B9B">
        <w:rPr>
          <w:rFonts w:eastAsiaTheme="minorEastAsia" w:hint="eastAsia"/>
        </w:rPr>
        <w:t>相同，我们理论上需要无限次迭代使</w:t>
      </w:r>
      <w:r w:rsidR="00C270D7">
        <w:rPr>
          <w:rFonts w:eastAsiaTheme="minorEastAsia" w:hint="eastAsia"/>
        </w:rPr>
        <w:t>之精确</w:t>
      </w:r>
      <w:r w:rsidRPr="006F0B9B">
        <w:rPr>
          <w:rFonts w:eastAsiaTheme="minorEastAsia" w:hint="eastAsia"/>
        </w:rPr>
        <w:t>收敛到</w:t>
      </w:r>
      <w:r w:rsidR="00C270D7" w:rsidRPr="00EE7E0F">
        <w:rPr>
          <w:rFonts w:eastAsia="宋体"/>
        </w:rPr>
        <w:t>v</w:t>
      </w:r>
      <w:r w:rsidR="00C270D7">
        <w:rPr>
          <w:rFonts w:eastAsia="宋体" w:hint="eastAsia"/>
          <w:vertAlign w:val="subscript"/>
        </w:rPr>
        <w:t>*</w:t>
      </w:r>
      <w:r w:rsidRPr="006F0B9B">
        <w:rPr>
          <w:rFonts w:eastAsiaTheme="minorEastAsia" w:hint="eastAsia"/>
        </w:rPr>
        <w:t>。在实际应用中，我们在相邻两次遍历状态的的差值非常小时，就停止运行。</w:t>
      </w:r>
    </w:p>
    <w:p w:rsidR="003B4A89" w:rsidRDefault="00287957" w:rsidP="00287957">
      <w:pPr>
        <w:pStyle w:val="afff9"/>
        <w:rPr>
          <w:rFonts w:hint="eastAsia"/>
        </w:rPr>
      </w:pPr>
      <w:r>
        <w:drawing>
          <wp:inline distT="0" distB="0" distL="0" distR="0" wp14:anchorId="2EE10AA0" wp14:editId="0A616E66">
            <wp:extent cx="5760720" cy="2620235"/>
            <wp:effectExtent l="0" t="0" r="0" b="8890"/>
            <wp:docPr id="41" name="图片 41" descr="E:\personal\study\人工智能\强化学习\reinforcement-learning-course\公式图片\动态规划\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E:\personal\study\人工智能\强化学习\reinforcement-learning-course\公式图片\动态规划\111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620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7957" w:rsidRDefault="00287957" w:rsidP="00287957">
      <w:pPr>
        <w:pStyle w:val="a9"/>
        <w:rPr>
          <w:rFonts w:hint="eastAsia"/>
        </w:rPr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值迭代</w:t>
      </w:r>
    </w:p>
    <w:p w:rsidR="00287957" w:rsidRPr="00287957" w:rsidRDefault="00287957" w:rsidP="00287957">
      <w:pPr>
        <w:spacing w:before="192" w:after="192"/>
        <w:ind w:firstLine="480"/>
        <w:rPr>
          <w:rFonts w:eastAsiaTheme="minorEastAsia" w:hint="eastAsia"/>
        </w:rPr>
      </w:pPr>
      <w:bookmarkStart w:id="32" w:name="_GoBack"/>
      <w:bookmarkEnd w:id="32"/>
    </w:p>
    <w:sectPr w:rsidR="00287957" w:rsidRPr="00287957" w:rsidSect="006F7B6B">
      <w:footerReference w:type="first" r:id="rId43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titlePg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61EF" w:rsidRPr="00CC0563" w:rsidRDefault="009161EF" w:rsidP="00DD0945">
      <w:pPr>
        <w:pStyle w:val="a5"/>
        <w:spacing w:beforeLines="0" w:afterLines="0"/>
        <w:ind w:firstLine="357"/>
      </w:pPr>
    </w:p>
    <w:p w:rsidR="009161EF" w:rsidRDefault="009161EF">
      <w:pPr>
        <w:spacing w:before="120" w:after="120"/>
        <w:ind w:firstLine="480"/>
      </w:pPr>
    </w:p>
    <w:p w:rsidR="009161EF" w:rsidRDefault="009161EF">
      <w:pPr>
        <w:spacing w:before="120" w:after="120"/>
        <w:ind w:firstLine="480"/>
      </w:pPr>
    </w:p>
  </w:endnote>
  <w:endnote w:type="continuationSeparator" w:id="0">
    <w:p w:rsidR="009161EF" w:rsidRPr="008375F0" w:rsidRDefault="009161EF" w:rsidP="002A3E65">
      <w:pPr>
        <w:pStyle w:val="a5"/>
        <w:spacing w:before="120" w:after="120"/>
        <w:ind w:firstLine="360"/>
      </w:pPr>
    </w:p>
    <w:p w:rsidR="009161EF" w:rsidRDefault="009161EF">
      <w:pPr>
        <w:spacing w:before="120" w:after="120"/>
        <w:ind w:firstLine="480"/>
      </w:pPr>
    </w:p>
    <w:p w:rsidR="009161EF" w:rsidRDefault="009161EF">
      <w:pPr>
        <w:spacing w:before="120" w:after="120"/>
        <w:ind w:firstLine="480"/>
      </w:pPr>
    </w:p>
  </w:endnote>
  <w:endnote w:type="continuationNotice" w:id="1">
    <w:p w:rsidR="009161EF" w:rsidRPr="009463EE" w:rsidRDefault="009161EF" w:rsidP="009463EE">
      <w:pPr>
        <w:pStyle w:val="a5"/>
        <w:spacing w:before="120" w:after="120"/>
      </w:pPr>
    </w:p>
    <w:p w:rsidR="009161EF" w:rsidRDefault="009161EF">
      <w:pPr>
        <w:spacing w:before="120" w:after="120"/>
        <w:ind w:firstLine="480"/>
      </w:pPr>
    </w:p>
    <w:p w:rsidR="009161EF" w:rsidRDefault="009161EF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FZHTK--GBK1-0">
    <w:altName w:val="Times New Roman"/>
    <w:panose1 w:val="00000000000000000000"/>
    <w:charset w:val="00"/>
    <w:family w:val="roman"/>
    <w:notTrueType/>
    <w:pitch w:val="default"/>
  </w:font>
  <w:font w:name="LMRoman10-Regular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MI5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Default="005D24E0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52241442"/>
      <w:docPartObj>
        <w:docPartGallery w:val="Page Numbers (Bottom of Page)"/>
        <w:docPartUnique/>
      </w:docPartObj>
    </w:sdtPr>
    <w:sdtEndPr/>
    <w:sdtContent>
      <w:p w:rsidR="005D24E0" w:rsidRDefault="005D24E0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87957" w:rsidRPr="00287957">
          <w:rPr>
            <w:lang w:val="zh-CN"/>
          </w:rPr>
          <w:t>7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Default="005D24E0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5D24E0" w:rsidRDefault="005D24E0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="006F0B9B" w:rsidRPr="006F0B9B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  <w:p w:rsidR="005D24E0" w:rsidRDefault="005D24E0">
    <w:pPr>
      <w:spacing w:before="120" w:after="120"/>
      <w:ind w:firstLine="48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61EF" w:rsidRDefault="009161EF" w:rsidP="00E95FE4">
      <w:pPr>
        <w:spacing w:before="120" w:after="120"/>
        <w:ind w:firstLine="480"/>
      </w:pPr>
      <w:r>
        <w:separator/>
      </w:r>
    </w:p>
  </w:footnote>
  <w:footnote w:type="continuationSeparator" w:id="0">
    <w:p w:rsidR="009161EF" w:rsidRDefault="009161EF" w:rsidP="00F77A35">
      <w:pPr>
        <w:spacing w:before="120" w:after="120"/>
        <w:ind w:firstLine="480"/>
      </w:pPr>
      <w:r>
        <w:continuationSeparator/>
      </w:r>
    </w:p>
    <w:p w:rsidR="009161EF" w:rsidRDefault="009161EF" w:rsidP="00F77A35">
      <w:pPr>
        <w:spacing w:before="120" w:after="120"/>
        <w:ind w:firstLine="480"/>
      </w:pPr>
    </w:p>
    <w:p w:rsidR="009161EF" w:rsidRDefault="009161EF" w:rsidP="00F77A35">
      <w:pPr>
        <w:spacing w:before="120" w:after="120"/>
        <w:ind w:firstLine="480"/>
      </w:pPr>
    </w:p>
    <w:p w:rsidR="009161EF" w:rsidRDefault="009161EF" w:rsidP="00F77A35">
      <w:pPr>
        <w:spacing w:before="120" w:after="120"/>
        <w:ind w:firstLine="480"/>
      </w:pPr>
    </w:p>
    <w:p w:rsidR="009161EF" w:rsidRDefault="009161EF" w:rsidP="00F77A35">
      <w:pPr>
        <w:spacing w:before="120" w:after="120"/>
        <w:ind w:firstLine="480"/>
      </w:pPr>
    </w:p>
    <w:p w:rsidR="009161EF" w:rsidRDefault="009161EF" w:rsidP="00F77A35">
      <w:pPr>
        <w:spacing w:before="120" w:after="120"/>
        <w:ind w:firstLine="480"/>
      </w:pPr>
    </w:p>
    <w:p w:rsidR="009161EF" w:rsidRDefault="009161EF" w:rsidP="00F77A35">
      <w:pPr>
        <w:spacing w:before="120" w:after="120"/>
        <w:ind w:firstLine="480"/>
      </w:pPr>
    </w:p>
    <w:p w:rsidR="009161EF" w:rsidRDefault="009161EF" w:rsidP="00F77A35">
      <w:pPr>
        <w:spacing w:before="120" w:after="120"/>
        <w:ind w:firstLine="480"/>
      </w:pPr>
    </w:p>
    <w:p w:rsidR="009161EF" w:rsidRDefault="009161EF">
      <w:pPr>
        <w:spacing w:before="120" w:after="120"/>
        <w:ind w:firstLine="480"/>
      </w:pPr>
    </w:p>
    <w:p w:rsidR="009161EF" w:rsidRDefault="009161EF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Default="005D24E0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Pr="003716E6" w:rsidRDefault="005D24E0" w:rsidP="003716E6">
    <w:pPr>
      <w:pStyle w:val="a3"/>
      <w:spacing w:before="120" w:after="240"/>
      <w:ind w:firstLine="38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Pr="005F59A8" w:rsidRDefault="005D24E0" w:rsidP="005F59A8">
    <w:pPr>
      <w:pStyle w:val="a3"/>
      <w:spacing w:before="120" w:after="24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241F2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8A776BB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9D81C25"/>
    <w:multiLevelType w:val="hybridMultilevel"/>
    <w:tmpl w:val="F3D00DC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>
    <w:nsid w:val="22817825"/>
    <w:multiLevelType w:val="hybridMultilevel"/>
    <w:tmpl w:val="26D4DA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23B643F2"/>
    <w:multiLevelType w:val="hybridMultilevel"/>
    <w:tmpl w:val="C0761B8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7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255A162A"/>
    <w:multiLevelType w:val="multilevel"/>
    <w:tmpl w:val="0E0A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32AB095F"/>
    <w:multiLevelType w:val="hybridMultilevel"/>
    <w:tmpl w:val="723CC68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40E24E5C"/>
    <w:multiLevelType w:val="multilevel"/>
    <w:tmpl w:val="735C1946"/>
    <w:lvl w:ilvl="0">
      <w:start w:val="3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>
    <w:nsid w:val="4461766B"/>
    <w:multiLevelType w:val="hybridMultilevel"/>
    <w:tmpl w:val="B532D35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>
    <w:nsid w:val="460F751E"/>
    <w:multiLevelType w:val="hybridMultilevel"/>
    <w:tmpl w:val="4FA849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F00A69A2">
      <w:numFmt w:val="bullet"/>
      <w:lvlText w:val="•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>
    <w:nsid w:val="462547E9"/>
    <w:multiLevelType w:val="hybridMultilevel"/>
    <w:tmpl w:val="4AF61DD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>
    <w:nsid w:val="49074FDF"/>
    <w:multiLevelType w:val="hybridMultilevel"/>
    <w:tmpl w:val="2B56ECB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>
    <w:nsid w:val="5AA07A15"/>
    <w:multiLevelType w:val="hybridMultilevel"/>
    <w:tmpl w:val="7C20501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3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>
    <w:nsid w:val="5E552811"/>
    <w:multiLevelType w:val="hybridMultilevel"/>
    <w:tmpl w:val="2646C0B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>
    <w:nsid w:val="5EC27AD7"/>
    <w:multiLevelType w:val="multilevel"/>
    <w:tmpl w:val="97E84E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6D715C07"/>
    <w:multiLevelType w:val="hybridMultilevel"/>
    <w:tmpl w:val="69A65F7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>
    <w:nsid w:val="72A274E9"/>
    <w:multiLevelType w:val="hybridMultilevel"/>
    <w:tmpl w:val="CF709E36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abstractNum w:abstractNumId="19">
    <w:nsid w:val="7A4E6179"/>
    <w:multiLevelType w:val="hybridMultilevel"/>
    <w:tmpl w:val="F0AA6D9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>
    <w:nsid w:val="7A974ABD"/>
    <w:multiLevelType w:val="multilevel"/>
    <w:tmpl w:val="0CFA1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"/>
  </w:num>
  <w:num w:numId="2">
    <w:abstractNumId w:val="16"/>
  </w:num>
  <w:num w:numId="3">
    <w:abstractNumId w:val="7"/>
  </w:num>
  <w:num w:numId="4">
    <w:abstractNumId w:val="9"/>
  </w:num>
  <w:num w:numId="5">
    <w:abstractNumId w:val="3"/>
  </w:num>
  <w:num w:numId="6">
    <w:abstractNumId w:val="19"/>
  </w:num>
  <w:num w:numId="7">
    <w:abstractNumId w:val="17"/>
  </w:num>
  <w:num w:numId="8">
    <w:abstractNumId w:val="8"/>
  </w:num>
  <w:num w:numId="9">
    <w:abstractNumId w:val="6"/>
  </w:num>
  <w:num w:numId="10">
    <w:abstractNumId w:val="4"/>
  </w:num>
  <w:num w:numId="11">
    <w:abstractNumId w:val="12"/>
  </w:num>
  <w:num w:numId="12">
    <w:abstractNumId w:val="14"/>
  </w:num>
  <w:num w:numId="13">
    <w:abstractNumId w:val="11"/>
  </w:num>
  <w:num w:numId="14">
    <w:abstractNumId w:val="10"/>
  </w:num>
  <w:num w:numId="15">
    <w:abstractNumId w:val="5"/>
  </w:num>
  <w:num w:numId="16">
    <w:abstractNumId w:val="15"/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</w:num>
  <w:num w:numId="21">
    <w:abstractNumId w:val="20"/>
  </w:num>
  <w:num w:numId="22">
    <w:abstractNumId w:val="1"/>
  </w:num>
  <w:num w:numId="23">
    <w:abstractNumId w:val="0"/>
  </w:num>
  <w:num w:numId="24">
    <w:abstractNumId w:val="7"/>
  </w:num>
  <w:num w:numId="25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B9"/>
    <w:rsid w:val="00000B59"/>
    <w:rsid w:val="00000BC5"/>
    <w:rsid w:val="00000C22"/>
    <w:rsid w:val="00000C3C"/>
    <w:rsid w:val="00000E22"/>
    <w:rsid w:val="00000F8A"/>
    <w:rsid w:val="00001161"/>
    <w:rsid w:val="000011B5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D4F"/>
    <w:rsid w:val="00001F11"/>
    <w:rsid w:val="00001FC1"/>
    <w:rsid w:val="0000215D"/>
    <w:rsid w:val="000021A8"/>
    <w:rsid w:val="000021BE"/>
    <w:rsid w:val="00002405"/>
    <w:rsid w:val="00002426"/>
    <w:rsid w:val="0000248D"/>
    <w:rsid w:val="000027CB"/>
    <w:rsid w:val="00002836"/>
    <w:rsid w:val="000029A2"/>
    <w:rsid w:val="00002A67"/>
    <w:rsid w:val="00002BA4"/>
    <w:rsid w:val="00002C75"/>
    <w:rsid w:val="00002DEC"/>
    <w:rsid w:val="00002E36"/>
    <w:rsid w:val="00002E54"/>
    <w:rsid w:val="00002F2B"/>
    <w:rsid w:val="00002FAC"/>
    <w:rsid w:val="00002FD8"/>
    <w:rsid w:val="000030C4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4FDE"/>
    <w:rsid w:val="0000500D"/>
    <w:rsid w:val="0000505C"/>
    <w:rsid w:val="00005355"/>
    <w:rsid w:val="00005457"/>
    <w:rsid w:val="00005498"/>
    <w:rsid w:val="000055B5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B63"/>
    <w:rsid w:val="00006BB1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B06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B6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5F7"/>
    <w:rsid w:val="00014639"/>
    <w:rsid w:val="000146BF"/>
    <w:rsid w:val="00014860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3B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0CF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7A0"/>
    <w:rsid w:val="00017822"/>
    <w:rsid w:val="0001795C"/>
    <w:rsid w:val="00017990"/>
    <w:rsid w:val="00017AAC"/>
    <w:rsid w:val="00017CBC"/>
    <w:rsid w:val="00017CBD"/>
    <w:rsid w:val="00017DB4"/>
    <w:rsid w:val="000202A0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7C8"/>
    <w:rsid w:val="0002187A"/>
    <w:rsid w:val="000218DA"/>
    <w:rsid w:val="00021B4A"/>
    <w:rsid w:val="00021BC7"/>
    <w:rsid w:val="00021CBC"/>
    <w:rsid w:val="00021CE8"/>
    <w:rsid w:val="00021DE0"/>
    <w:rsid w:val="00021EC3"/>
    <w:rsid w:val="00021FF9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9F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83C"/>
    <w:rsid w:val="000239A4"/>
    <w:rsid w:val="00023B13"/>
    <w:rsid w:val="00023B41"/>
    <w:rsid w:val="00023D22"/>
    <w:rsid w:val="00023FD2"/>
    <w:rsid w:val="000240D8"/>
    <w:rsid w:val="000240E1"/>
    <w:rsid w:val="000246BE"/>
    <w:rsid w:val="000247A2"/>
    <w:rsid w:val="00024A94"/>
    <w:rsid w:val="00024AA4"/>
    <w:rsid w:val="00024AE9"/>
    <w:rsid w:val="00024CA0"/>
    <w:rsid w:val="00024F1A"/>
    <w:rsid w:val="00025452"/>
    <w:rsid w:val="000254B5"/>
    <w:rsid w:val="00025522"/>
    <w:rsid w:val="00025D20"/>
    <w:rsid w:val="00025D71"/>
    <w:rsid w:val="00026069"/>
    <w:rsid w:val="00026191"/>
    <w:rsid w:val="000263A8"/>
    <w:rsid w:val="000263DC"/>
    <w:rsid w:val="000263EF"/>
    <w:rsid w:val="00026436"/>
    <w:rsid w:val="00026765"/>
    <w:rsid w:val="00026A87"/>
    <w:rsid w:val="00026BE0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DC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51"/>
    <w:rsid w:val="00032018"/>
    <w:rsid w:val="00032135"/>
    <w:rsid w:val="000322CF"/>
    <w:rsid w:val="000322ED"/>
    <w:rsid w:val="0003235F"/>
    <w:rsid w:val="0003259F"/>
    <w:rsid w:val="0003265B"/>
    <w:rsid w:val="0003267D"/>
    <w:rsid w:val="0003290F"/>
    <w:rsid w:val="00032B40"/>
    <w:rsid w:val="00032C49"/>
    <w:rsid w:val="00032FB4"/>
    <w:rsid w:val="00033381"/>
    <w:rsid w:val="000333B5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E1F"/>
    <w:rsid w:val="00037F5C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500F"/>
    <w:rsid w:val="000450AC"/>
    <w:rsid w:val="00045203"/>
    <w:rsid w:val="000452AC"/>
    <w:rsid w:val="0004531B"/>
    <w:rsid w:val="00045338"/>
    <w:rsid w:val="000453C6"/>
    <w:rsid w:val="0004548C"/>
    <w:rsid w:val="000455AB"/>
    <w:rsid w:val="00045839"/>
    <w:rsid w:val="000458D0"/>
    <w:rsid w:val="000458E4"/>
    <w:rsid w:val="00045A2A"/>
    <w:rsid w:val="00045A37"/>
    <w:rsid w:val="00045B3D"/>
    <w:rsid w:val="00045C49"/>
    <w:rsid w:val="00045C4F"/>
    <w:rsid w:val="00045E54"/>
    <w:rsid w:val="00045EE3"/>
    <w:rsid w:val="00045FE4"/>
    <w:rsid w:val="0004603D"/>
    <w:rsid w:val="0004608E"/>
    <w:rsid w:val="00046112"/>
    <w:rsid w:val="0004622A"/>
    <w:rsid w:val="00046666"/>
    <w:rsid w:val="0004668A"/>
    <w:rsid w:val="00046780"/>
    <w:rsid w:val="000467DF"/>
    <w:rsid w:val="00046A5D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AF"/>
    <w:rsid w:val="00047BB4"/>
    <w:rsid w:val="00047BC6"/>
    <w:rsid w:val="00047C6D"/>
    <w:rsid w:val="00047CAC"/>
    <w:rsid w:val="00047D5F"/>
    <w:rsid w:val="00047FF1"/>
    <w:rsid w:val="000500E1"/>
    <w:rsid w:val="000501AB"/>
    <w:rsid w:val="000503BC"/>
    <w:rsid w:val="000504B1"/>
    <w:rsid w:val="00050637"/>
    <w:rsid w:val="00050689"/>
    <w:rsid w:val="00050733"/>
    <w:rsid w:val="00050863"/>
    <w:rsid w:val="00050AD7"/>
    <w:rsid w:val="00050B80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0EF"/>
    <w:rsid w:val="00052213"/>
    <w:rsid w:val="000524E0"/>
    <w:rsid w:val="00052B1C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3FC0"/>
    <w:rsid w:val="00054352"/>
    <w:rsid w:val="000543C2"/>
    <w:rsid w:val="00054434"/>
    <w:rsid w:val="00054630"/>
    <w:rsid w:val="00054647"/>
    <w:rsid w:val="00054669"/>
    <w:rsid w:val="000546AE"/>
    <w:rsid w:val="000546B8"/>
    <w:rsid w:val="00054827"/>
    <w:rsid w:val="0005488F"/>
    <w:rsid w:val="0005497D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589"/>
    <w:rsid w:val="00057658"/>
    <w:rsid w:val="000576DD"/>
    <w:rsid w:val="000578AD"/>
    <w:rsid w:val="00057A9D"/>
    <w:rsid w:val="00057BCB"/>
    <w:rsid w:val="00057C62"/>
    <w:rsid w:val="00060070"/>
    <w:rsid w:val="00060151"/>
    <w:rsid w:val="000601C7"/>
    <w:rsid w:val="000601DF"/>
    <w:rsid w:val="00060226"/>
    <w:rsid w:val="00060310"/>
    <w:rsid w:val="000604FB"/>
    <w:rsid w:val="000605A7"/>
    <w:rsid w:val="0006066F"/>
    <w:rsid w:val="0006072F"/>
    <w:rsid w:val="0006080B"/>
    <w:rsid w:val="00060855"/>
    <w:rsid w:val="00060878"/>
    <w:rsid w:val="00060A6C"/>
    <w:rsid w:val="00060B27"/>
    <w:rsid w:val="00060B7E"/>
    <w:rsid w:val="00060C91"/>
    <w:rsid w:val="00060D2B"/>
    <w:rsid w:val="00060D52"/>
    <w:rsid w:val="00060DC1"/>
    <w:rsid w:val="00061080"/>
    <w:rsid w:val="00061095"/>
    <w:rsid w:val="00061403"/>
    <w:rsid w:val="00061783"/>
    <w:rsid w:val="0006179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BE3"/>
    <w:rsid w:val="00063C4C"/>
    <w:rsid w:val="00063D1C"/>
    <w:rsid w:val="00063DDB"/>
    <w:rsid w:val="00063E8F"/>
    <w:rsid w:val="000640A8"/>
    <w:rsid w:val="0006433A"/>
    <w:rsid w:val="00064471"/>
    <w:rsid w:val="000645B2"/>
    <w:rsid w:val="00064674"/>
    <w:rsid w:val="0006472C"/>
    <w:rsid w:val="00064757"/>
    <w:rsid w:val="0006493C"/>
    <w:rsid w:val="00064ACD"/>
    <w:rsid w:val="0006524B"/>
    <w:rsid w:val="0006547C"/>
    <w:rsid w:val="0006552B"/>
    <w:rsid w:val="00065823"/>
    <w:rsid w:val="0006587D"/>
    <w:rsid w:val="000658E1"/>
    <w:rsid w:val="000659D7"/>
    <w:rsid w:val="00065B0B"/>
    <w:rsid w:val="00065D83"/>
    <w:rsid w:val="00065DD5"/>
    <w:rsid w:val="00065E3F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1C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63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6ED"/>
    <w:rsid w:val="0007199E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0C4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17F"/>
    <w:rsid w:val="000802D7"/>
    <w:rsid w:val="000802FE"/>
    <w:rsid w:val="0008032D"/>
    <w:rsid w:val="00080431"/>
    <w:rsid w:val="00080451"/>
    <w:rsid w:val="000806B6"/>
    <w:rsid w:val="0008070E"/>
    <w:rsid w:val="0008072A"/>
    <w:rsid w:val="000809CD"/>
    <w:rsid w:val="00080BE2"/>
    <w:rsid w:val="00080C12"/>
    <w:rsid w:val="00080C2C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D78"/>
    <w:rsid w:val="00082F70"/>
    <w:rsid w:val="00083007"/>
    <w:rsid w:val="000831D4"/>
    <w:rsid w:val="000832D3"/>
    <w:rsid w:val="000833A5"/>
    <w:rsid w:val="000833E4"/>
    <w:rsid w:val="00083684"/>
    <w:rsid w:val="000837C3"/>
    <w:rsid w:val="000838C0"/>
    <w:rsid w:val="000838DB"/>
    <w:rsid w:val="000839D7"/>
    <w:rsid w:val="00083A21"/>
    <w:rsid w:val="00083A60"/>
    <w:rsid w:val="00083BB6"/>
    <w:rsid w:val="00083BBD"/>
    <w:rsid w:val="00083C23"/>
    <w:rsid w:val="00083D62"/>
    <w:rsid w:val="00083DEA"/>
    <w:rsid w:val="000840C1"/>
    <w:rsid w:val="00084345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1AF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B75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76"/>
    <w:rsid w:val="000927CD"/>
    <w:rsid w:val="00092832"/>
    <w:rsid w:val="00092930"/>
    <w:rsid w:val="00092C0A"/>
    <w:rsid w:val="00092C57"/>
    <w:rsid w:val="00092E52"/>
    <w:rsid w:val="000931A5"/>
    <w:rsid w:val="00093230"/>
    <w:rsid w:val="00093277"/>
    <w:rsid w:val="00093283"/>
    <w:rsid w:val="000933E4"/>
    <w:rsid w:val="000933E9"/>
    <w:rsid w:val="00093439"/>
    <w:rsid w:val="00093447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264"/>
    <w:rsid w:val="0009435E"/>
    <w:rsid w:val="00094803"/>
    <w:rsid w:val="00094DC8"/>
    <w:rsid w:val="00094ED6"/>
    <w:rsid w:val="00095020"/>
    <w:rsid w:val="0009502A"/>
    <w:rsid w:val="00095060"/>
    <w:rsid w:val="0009506F"/>
    <w:rsid w:val="0009508E"/>
    <w:rsid w:val="000951DD"/>
    <w:rsid w:val="00095289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41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7E5"/>
    <w:rsid w:val="000A3B5A"/>
    <w:rsid w:val="000A3BD8"/>
    <w:rsid w:val="000A3BFD"/>
    <w:rsid w:val="000A3C47"/>
    <w:rsid w:val="000A3C7D"/>
    <w:rsid w:val="000A3D8F"/>
    <w:rsid w:val="000A3ED0"/>
    <w:rsid w:val="000A3F0E"/>
    <w:rsid w:val="000A40FF"/>
    <w:rsid w:val="000A41C2"/>
    <w:rsid w:val="000A429E"/>
    <w:rsid w:val="000A4351"/>
    <w:rsid w:val="000A4367"/>
    <w:rsid w:val="000A43D2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D71"/>
    <w:rsid w:val="000A5FE9"/>
    <w:rsid w:val="000A600D"/>
    <w:rsid w:val="000A6360"/>
    <w:rsid w:val="000A6497"/>
    <w:rsid w:val="000A674D"/>
    <w:rsid w:val="000A6784"/>
    <w:rsid w:val="000A6B08"/>
    <w:rsid w:val="000A6C39"/>
    <w:rsid w:val="000A6EA5"/>
    <w:rsid w:val="000A6F14"/>
    <w:rsid w:val="000A6FF4"/>
    <w:rsid w:val="000A711F"/>
    <w:rsid w:val="000A7228"/>
    <w:rsid w:val="000A7301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85D"/>
    <w:rsid w:val="000B195C"/>
    <w:rsid w:val="000B19FC"/>
    <w:rsid w:val="000B1C18"/>
    <w:rsid w:val="000B1D4A"/>
    <w:rsid w:val="000B200B"/>
    <w:rsid w:val="000B20BD"/>
    <w:rsid w:val="000B2103"/>
    <w:rsid w:val="000B2115"/>
    <w:rsid w:val="000B212C"/>
    <w:rsid w:val="000B2239"/>
    <w:rsid w:val="000B2267"/>
    <w:rsid w:val="000B22FE"/>
    <w:rsid w:val="000B2301"/>
    <w:rsid w:val="000B2605"/>
    <w:rsid w:val="000B2897"/>
    <w:rsid w:val="000B28DC"/>
    <w:rsid w:val="000B2952"/>
    <w:rsid w:val="000B2B0E"/>
    <w:rsid w:val="000B2B54"/>
    <w:rsid w:val="000B2B94"/>
    <w:rsid w:val="000B2C19"/>
    <w:rsid w:val="000B2C8D"/>
    <w:rsid w:val="000B2D6B"/>
    <w:rsid w:val="000B2E63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8F4"/>
    <w:rsid w:val="000B3914"/>
    <w:rsid w:val="000B39D5"/>
    <w:rsid w:val="000B3ACF"/>
    <w:rsid w:val="000B3CB0"/>
    <w:rsid w:val="000B3D14"/>
    <w:rsid w:val="000B3DC2"/>
    <w:rsid w:val="000B4076"/>
    <w:rsid w:val="000B414E"/>
    <w:rsid w:val="000B421A"/>
    <w:rsid w:val="000B4360"/>
    <w:rsid w:val="000B43CB"/>
    <w:rsid w:val="000B45F7"/>
    <w:rsid w:val="000B4661"/>
    <w:rsid w:val="000B4861"/>
    <w:rsid w:val="000B492C"/>
    <w:rsid w:val="000B4989"/>
    <w:rsid w:val="000B498D"/>
    <w:rsid w:val="000B4B63"/>
    <w:rsid w:val="000B4BF2"/>
    <w:rsid w:val="000B4D77"/>
    <w:rsid w:val="000B5061"/>
    <w:rsid w:val="000B5154"/>
    <w:rsid w:val="000B543D"/>
    <w:rsid w:val="000B5440"/>
    <w:rsid w:val="000B54B0"/>
    <w:rsid w:val="000B56B5"/>
    <w:rsid w:val="000B5799"/>
    <w:rsid w:val="000B5832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3E7"/>
    <w:rsid w:val="000B764C"/>
    <w:rsid w:val="000B77CA"/>
    <w:rsid w:val="000B792A"/>
    <w:rsid w:val="000B798B"/>
    <w:rsid w:val="000B7A45"/>
    <w:rsid w:val="000B7A59"/>
    <w:rsid w:val="000B7AF5"/>
    <w:rsid w:val="000B7C30"/>
    <w:rsid w:val="000B7D6F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98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3A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7C"/>
    <w:rsid w:val="000C2EB7"/>
    <w:rsid w:val="000C2F3B"/>
    <w:rsid w:val="000C2F77"/>
    <w:rsid w:val="000C2F98"/>
    <w:rsid w:val="000C2FB8"/>
    <w:rsid w:val="000C3137"/>
    <w:rsid w:val="000C31B7"/>
    <w:rsid w:val="000C327C"/>
    <w:rsid w:val="000C32BA"/>
    <w:rsid w:val="000C3428"/>
    <w:rsid w:val="000C3435"/>
    <w:rsid w:val="000C34E1"/>
    <w:rsid w:val="000C34E9"/>
    <w:rsid w:val="000C36DA"/>
    <w:rsid w:val="000C38EE"/>
    <w:rsid w:val="000C3BBF"/>
    <w:rsid w:val="000C3C59"/>
    <w:rsid w:val="000C3D02"/>
    <w:rsid w:val="000C400E"/>
    <w:rsid w:val="000C404A"/>
    <w:rsid w:val="000C4385"/>
    <w:rsid w:val="000C4392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37"/>
    <w:rsid w:val="000C60BA"/>
    <w:rsid w:val="000C6301"/>
    <w:rsid w:val="000C64AE"/>
    <w:rsid w:val="000C66D5"/>
    <w:rsid w:val="000C670A"/>
    <w:rsid w:val="000C69C4"/>
    <w:rsid w:val="000C6C89"/>
    <w:rsid w:val="000C6D1E"/>
    <w:rsid w:val="000C6DDA"/>
    <w:rsid w:val="000C6F2D"/>
    <w:rsid w:val="000C6F50"/>
    <w:rsid w:val="000C7020"/>
    <w:rsid w:val="000C7074"/>
    <w:rsid w:val="000C7075"/>
    <w:rsid w:val="000C70DE"/>
    <w:rsid w:val="000C70F2"/>
    <w:rsid w:val="000C7196"/>
    <w:rsid w:val="000C71A5"/>
    <w:rsid w:val="000C71BB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D0009"/>
    <w:rsid w:val="000D019A"/>
    <w:rsid w:val="000D020B"/>
    <w:rsid w:val="000D088F"/>
    <w:rsid w:val="000D08A2"/>
    <w:rsid w:val="000D0A65"/>
    <w:rsid w:val="000D0A8F"/>
    <w:rsid w:val="000D0ACB"/>
    <w:rsid w:val="000D0B1A"/>
    <w:rsid w:val="000D0B7A"/>
    <w:rsid w:val="000D0C4C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EBA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E2C"/>
    <w:rsid w:val="000D4E3C"/>
    <w:rsid w:val="000D51C2"/>
    <w:rsid w:val="000D5244"/>
    <w:rsid w:val="000D5282"/>
    <w:rsid w:val="000D530B"/>
    <w:rsid w:val="000D5383"/>
    <w:rsid w:val="000D55D6"/>
    <w:rsid w:val="000D5988"/>
    <w:rsid w:val="000D5B02"/>
    <w:rsid w:val="000D5B8E"/>
    <w:rsid w:val="000D5B99"/>
    <w:rsid w:val="000D5B9E"/>
    <w:rsid w:val="000D5C89"/>
    <w:rsid w:val="000D5D5A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0F"/>
    <w:rsid w:val="000D733A"/>
    <w:rsid w:val="000D7483"/>
    <w:rsid w:val="000D78B7"/>
    <w:rsid w:val="000D7951"/>
    <w:rsid w:val="000D7986"/>
    <w:rsid w:val="000D79E5"/>
    <w:rsid w:val="000D7A5C"/>
    <w:rsid w:val="000D7C60"/>
    <w:rsid w:val="000D7DF7"/>
    <w:rsid w:val="000E0078"/>
    <w:rsid w:val="000E027C"/>
    <w:rsid w:val="000E029B"/>
    <w:rsid w:val="000E0305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08"/>
    <w:rsid w:val="000E21A3"/>
    <w:rsid w:val="000E23B5"/>
    <w:rsid w:val="000E24C8"/>
    <w:rsid w:val="000E25B8"/>
    <w:rsid w:val="000E2622"/>
    <w:rsid w:val="000E26A1"/>
    <w:rsid w:val="000E2759"/>
    <w:rsid w:val="000E28DF"/>
    <w:rsid w:val="000E29BF"/>
    <w:rsid w:val="000E2C49"/>
    <w:rsid w:val="000E2D1E"/>
    <w:rsid w:val="000E2D48"/>
    <w:rsid w:val="000E2E95"/>
    <w:rsid w:val="000E302E"/>
    <w:rsid w:val="000E3074"/>
    <w:rsid w:val="000E318A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16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943"/>
    <w:rsid w:val="000F594A"/>
    <w:rsid w:val="000F5B80"/>
    <w:rsid w:val="000F5BA4"/>
    <w:rsid w:val="000F5BCC"/>
    <w:rsid w:val="000F5C96"/>
    <w:rsid w:val="000F5D5B"/>
    <w:rsid w:val="000F5EC2"/>
    <w:rsid w:val="000F603B"/>
    <w:rsid w:val="000F673F"/>
    <w:rsid w:val="000F6864"/>
    <w:rsid w:val="000F69C8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EC"/>
    <w:rsid w:val="000F777B"/>
    <w:rsid w:val="000F77DF"/>
    <w:rsid w:val="000F7814"/>
    <w:rsid w:val="000F78BB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4F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32C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3073"/>
    <w:rsid w:val="001031AC"/>
    <w:rsid w:val="001032E0"/>
    <w:rsid w:val="0010359D"/>
    <w:rsid w:val="001036BE"/>
    <w:rsid w:val="00103811"/>
    <w:rsid w:val="0010394C"/>
    <w:rsid w:val="001039FA"/>
    <w:rsid w:val="00103A7A"/>
    <w:rsid w:val="00103AD3"/>
    <w:rsid w:val="00103AF5"/>
    <w:rsid w:val="00103DC3"/>
    <w:rsid w:val="00103E2F"/>
    <w:rsid w:val="001042D3"/>
    <w:rsid w:val="0010434A"/>
    <w:rsid w:val="0010442E"/>
    <w:rsid w:val="001044BE"/>
    <w:rsid w:val="001046C7"/>
    <w:rsid w:val="00104722"/>
    <w:rsid w:val="00104935"/>
    <w:rsid w:val="00104AFD"/>
    <w:rsid w:val="00104CED"/>
    <w:rsid w:val="00104E04"/>
    <w:rsid w:val="00104F57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88E"/>
    <w:rsid w:val="00105913"/>
    <w:rsid w:val="00105A71"/>
    <w:rsid w:val="00105AA3"/>
    <w:rsid w:val="00105B7E"/>
    <w:rsid w:val="00106038"/>
    <w:rsid w:val="001066F0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4B2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EF"/>
    <w:rsid w:val="001119D9"/>
    <w:rsid w:val="00111A46"/>
    <w:rsid w:val="00111C3A"/>
    <w:rsid w:val="00111C82"/>
    <w:rsid w:val="00111D78"/>
    <w:rsid w:val="00111E7A"/>
    <w:rsid w:val="00111F01"/>
    <w:rsid w:val="001121FA"/>
    <w:rsid w:val="00112354"/>
    <w:rsid w:val="001123A1"/>
    <w:rsid w:val="00112443"/>
    <w:rsid w:val="00112492"/>
    <w:rsid w:val="001125DD"/>
    <w:rsid w:val="001126C3"/>
    <w:rsid w:val="001127D0"/>
    <w:rsid w:val="00112816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DD0"/>
    <w:rsid w:val="00112E0C"/>
    <w:rsid w:val="001130AA"/>
    <w:rsid w:val="0011310E"/>
    <w:rsid w:val="001131A2"/>
    <w:rsid w:val="00113261"/>
    <w:rsid w:val="0011329A"/>
    <w:rsid w:val="0011330A"/>
    <w:rsid w:val="00113442"/>
    <w:rsid w:val="00113936"/>
    <w:rsid w:val="001139E4"/>
    <w:rsid w:val="00113A11"/>
    <w:rsid w:val="00113B11"/>
    <w:rsid w:val="00113C07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41C"/>
    <w:rsid w:val="00114422"/>
    <w:rsid w:val="001144F6"/>
    <w:rsid w:val="001146D5"/>
    <w:rsid w:val="001147C3"/>
    <w:rsid w:val="0011494F"/>
    <w:rsid w:val="00114964"/>
    <w:rsid w:val="00114B7B"/>
    <w:rsid w:val="00114C1A"/>
    <w:rsid w:val="00114E82"/>
    <w:rsid w:val="00114E8A"/>
    <w:rsid w:val="00114EE6"/>
    <w:rsid w:val="00114FC2"/>
    <w:rsid w:val="001150AF"/>
    <w:rsid w:val="001151FB"/>
    <w:rsid w:val="00115220"/>
    <w:rsid w:val="0011531C"/>
    <w:rsid w:val="00115333"/>
    <w:rsid w:val="001153D9"/>
    <w:rsid w:val="00115736"/>
    <w:rsid w:val="0011573F"/>
    <w:rsid w:val="00115893"/>
    <w:rsid w:val="0011594E"/>
    <w:rsid w:val="00115A89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F6"/>
    <w:rsid w:val="00116BD8"/>
    <w:rsid w:val="00116DAC"/>
    <w:rsid w:val="00116FBE"/>
    <w:rsid w:val="001173D9"/>
    <w:rsid w:val="001174DD"/>
    <w:rsid w:val="00117558"/>
    <w:rsid w:val="001176E7"/>
    <w:rsid w:val="0011771F"/>
    <w:rsid w:val="00117844"/>
    <w:rsid w:val="00117949"/>
    <w:rsid w:val="001179D0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E6"/>
    <w:rsid w:val="001205BA"/>
    <w:rsid w:val="001206A3"/>
    <w:rsid w:val="00120B36"/>
    <w:rsid w:val="00120BAC"/>
    <w:rsid w:val="00120CF7"/>
    <w:rsid w:val="00120DA7"/>
    <w:rsid w:val="00120FB4"/>
    <w:rsid w:val="001210AC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33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6AF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1F3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4D8"/>
    <w:rsid w:val="00130586"/>
    <w:rsid w:val="00130780"/>
    <w:rsid w:val="00130799"/>
    <w:rsid w:val="00130830"/>
    <w:rsid w:val="00130831"/>
    <w:rsid w:val="00130952"/>
    <w:rsid w:val="0013097F"/>
    <w:rsid w:val="00130B90"/>
    <w:rsid w:val="00130E6D"/>
    <w:rsid w:val="00130E9C"/>
    <w:rsid w:val="00130F35"/>
    <w:rsid w:val="00131155"/>
    <w:rsid w:val="00131625"/>
    <w:rsid w:val="001316DC"/>
    <w:rsid w:val="001317CF"/>
    <w:rsid w:val="00131AD9"/>
    <w:rsid w:val="00131B36"/>
    <w:rsid w:val="00131B71"/>
    <w:rsid w:val="00131BA4"/>
    <w:rsid w:val="00131C5E"/>
    <w:rsid w:val="00131C60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03"/>
    <w:rsid w:val="00132F10"/>
    <w:rsid w:val="00133367"/>
    <w:rsid w:val="00133418"/>
    <w:rsid w:val="00133530"/>
    <w:rsid w:val="0013399E"/>
    <w:rsid w:val="00133B72"/>
    <w:rsid w:val="00133BB6"/>
    <w:rsid w:val="00133BD6"/>
    <w:rsid w:val="00133C7B"/>
    <w:rsid w:val="00133F81"/>
    <w:rsid w:val="001340CC"/>
    <w:rsid w:val="001345DF"/>
    <w:rsid w:val="001348E1"/>
    <w:rsid w:val="00134CEB"/>
    <w:rsid w:val="00134DEF"/>
    <w:rsid w:val="00135022"/>
    <w:rsid w:val="0013515F"/>
    <w:rsid w:val="0013518C"/>
    <w:rsid w:val="0013521C"/>
    <w:rsid w:val="00135232"/>
    <w:rsid w:val="0013544C"/>
    <w:rsid w:val="001354B2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6F"/>
    <w:rsid w:val="001374EB"/>
    <w:rsid w:val="00137575"/>
    <w:rsid w:val="001375E6"/>
    <w:rsid w:val="00137677"/>
    <w:rsid w:val="001377B2"/>
    <w:rsid w:val="0013791E"/>
    <w:rsid w:val="00137AC9"/>
    <w:rsid w:val="00137CC3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C55"/>
    <w:rsid w:val="00141C8F"/>
    <w:rsid w:val="00141C9F"/>
    <w:rsid w:val="00141D68"/>
    <w:rsid w:val="00142331"/>
    <w:rsid w:val="00142523"/>
    <w:rsid w:val="0014260C"/>
    <w:rsid w:val="0014263E"/>
    <w:rsid w:val="00142B31"/>
    <w:rsid w:val="00142B6E"/>
    <w:rsid w:val="00142CA5"/>
    <w:rsid w:val="00142D94"/>
    <w:rsid w:val="001430BF"/>
    <w:rsid w:val="001432A6"/>
    <w:rsid w:val="001437D2"/>
    <w:rsid w:val="001437E7"/>
    <w:rsid w:val="0014381B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82C"/>
    <w:rsid w:val="0014493C"/>
    <w:rsid w:val="00144968"/>
    <w:rsid w:val="00144AB6"/>
    <w:rsid w:val="00144C0C"/>
    <w:rsid w:val="00144C6A"/>
    <w:rsid w:val="00144CF4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6D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C6F"/>
    <w:rsid w:val="00150CB4"/>
    <w:rsid w:val="00150E93"/>
    <w:rsid w:val="00150EA1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96B"/>
    <w:rsid w:val="00154B0A"/>
    <w:rsid w:val="00154B3B"/>
    <w:rsid w:val="00154C5D"/>
    <w:rsid w:val="00154E16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DE7"/>
    <w:rsid w:val="00155E97"/>
    <w:rsid w:val="001560B8"/>
    <w:rsid w:val="00156222"/>
    <w:rsid w:val="0015622E"/>
    <w:rsid w:val="001562EA"/>
    <w:rsid w:val="001563D0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6FEB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94"/>
    <w:rsid w:val="00157BC7"/>
    <w:rsid w:val="00157CD5"/>
    <w:rsid w:val="00157F51"/>
    <w:rsid w:val="00157FA2"/>
    <w:rsid w:val="00160192"/>
    <w:rsid w:val="00160401"/>
    <w:rsid w:val="001604F4"/>
    <w:rsid w:val="00160973"/>
    <w:rsid w:val="00160E23"/>
    <w:rsid w:val="00160EB0"/>
    <w:rsid w:val="00160FD3"/>
    <w:rsid w:val="00161106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2F6"/>
    <w:rsid w:val="001623BD"/>
    <w:rsid w:val="00162560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A5E"/>
    <w:rsid w:val="00163B28"/>
    <w:rsid w:val="00163BE0"/>
    <w:rsid w:val="00163D64"/>
    <w:rsid w:val="00163DAA"/>
    <w:rsid w:val="00163E8C"/>
    <w:rsid w:val="00163E93"/>
    <w:rsid w:val="0016419A"/>
    <w:rsid w:val="001643D9"/>
    <w:rsid w:val="001645F8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17F"/>
    <w:rsid w:val="00165265"/>
    <w:rsid w:val="001653CC"/>
    <w:rsid w:val="001653D6"/>
    <w:rsid w:val="001653F9"/>
    <w:rsid w:val="0016562B"/>
    <w:rsid w:val="0016575A"/>
    <w:rsid w:val="001657D1"/>
    <w:rsid w:val="001657E7"/>
    <w:rsid w:val="0016583F"/>
    <w:rsid w:val="00165931"/>
    <w:rsid w:val="001659BC"/>
    <w:rsid w:val="001659DE"/>
    <w:rsid w:val="00165B1E"/>
    <w:rsid w:val="00165CCA"/>
    <w:rsid w:val="00165DBC"/>
    <w:rsid w:val="00165EBB"/>
    <w:rsid w:val="00165F50"/>
    <w:rsid w:val="001660B2"/>
    <w:rsid w:val="0016637C"/>
    <w:rsid w:val="001664E0"/>
    <w:rsid w:val="001665B2"/>
    <w:rsid w:val="0016660F"/>
    <w:rsid w:val="001668F6"/>
    <w:rsid w:val="00166981"/>
    <w:rsid w:val="00166A19"/>
    <w:rsid w:val="00166A5A"/>
    <w:rsid w:val="00166A87"/>
    <w:rsid w:val="00166B5D"/>
    <w:rsid w:val="00166BBE"/>
    <w:rsid w:val="00166BE4"/>
    <w:rsid w:val="00166DF2"/>
    <w:rsid w:val="00166F93"/>
    <w:rsid w:val="001670E3"/>
    <w:rsid w:val="0016740C"/>
    <w:rsid w:val="001675DA"/>
    <w:rsid w:val="001678C7"/>
    <w:rsid w:val="00167D47"/>
    <w:rsid w:val="00167F2A"/>
    <w:rsid w:val="00170031"/>
    <w:rsid w:val="001702C9"/>
    <w:rsid w:val="00170315"/>
    <w:rsid w:val="00170656"/>
    <w:rsid w:val="001706BA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DD1"/>
    <w:rsid w:val="00172E00"/>
    <w:rsid w:val="00172EFE"/>
    <w:rsid w:val="00172F53"/>
    <w:rsid w:val="00172FCF"/>
    <w:rsid w:val="0017301A"/>
    <w:rsid w:val="001731D9"/>
    <w:rsid w:val="00173356"/>
    <w:rsid w:val="0017353B"/>
    <w:rsid w:val="00173553"/>
    <w:rsid w:val="00173585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DED"/>
    <w:rsid w:val="00174F16"/>
    <w:rsid w:val="00175097"/>
    <w:rsid w:val="00175168"/>
    <w:rsid w:val="001751D7"/>
    <w:rsid w:val="001753DE"/>
    <w:rsid w:val="001755B0"/>
    <w:rsid w:val="00175722"/>
    <w:rsid w:val="00175834"/>
    <w:rsid w:val="001759C6"/>
    <w:rsid w:val="00175CC0"/>
    <w:rsid w:val="00175D26"/>
    <w:rsid w:val="0017617C"/>
    <w:rsid w:val="001764A4"/>
    <w:rsid w:val="001764B1"/>
    <w:rsid w:val="001766A6"/>
    <w:rsid w:val="001767BD"/>
    <w:rsid w:val="001769A1"/>
    <w:rsid w:val="001769AC"/>
    <w:rsid w:val="00176AB7"/>
    <w:rsid w:val="00176CFE"/>
    <w:rsid w:val="00176F1E"/>
    <w:rsid w:val="00176FEF"/>
    <w:rsid w:val="00177067"/>
    <w:rsid w:val="0017711C"/>
    <w:rsid w:val="00177272"/>
    <w:rsid w:val="001773E2"/>
    <w:rsid w:val="00177723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0B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EC"/>
    <w:rsid w:val="00180F86"/>
    <w:rsid w:val="00181164"/>
    <w:rsid w:val="0018132D"/>
    <w:rsid w:val="00181352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1FE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A7C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A9"/>
    <w:rsid w:val="001836ED"/>
    <w:rsid w:val="001837A8"/>
    <w:rsid w:val="00183913"/>
    <w:rsid w:val="001839FC"/>
    <w:rsid w:val="00183AB5"/>
    <w:rsid w:val="00183AD1"/>
    <w:rsid w:val="00183AEA"/>
    <w:rsid w:val="00183C38"/>
    <w:rsid w:val="00183C90"/>
    <w:rsid w:val="00183E51"/>
    <w:rsid w:val="00183E5B"/>
    <w:rsid w:val="0018403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E1"/>
    <w:rsid w:val="0018540C"/>
    <w:rsid w:val="00185528"/>
    <w:rsid w:val="00185648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EE4"/>
    <w:rsid w:val="00186F6F"/>
    <w:rsid w:val="00186F8E"/>
    <w:rsid w:val="0018718F"/>
    <w:rsid w:val="001871A7"/>
    <w:rsid w:val="00187292"/>
    <w:rsid w:val="001873E8"/>
    <w:rsid w:val="001875B4"/>
    <w:rsid w:val="00187699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8E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375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DAD"/>
    <w:rsid w:val="00194E69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C4B"/>
    <w:rsid w:val="00195DDF"/>
    <w:rsid w:val="00195F29"/>
    <w:rsid w:val="0019613E"/>
    <w:rsid w:val="001961B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A6"/>
    <w:rsid w:val="00197CC3"/>
    <w:rsid w:val="00197D13"/>
    <w:rsid w:val="00197E1D"/>
    <w:rsid w:val="00197FB4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0A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0AA"/>
    <w:rsid w:val="001A7264"/>
    <w:rsid w:val="001A736F"/>
    <w:rsid w:val="001A73F9"/>
    <w:rsid w:val="001A7523"/>
    <w:rsid w:val="001A755C"/>
    <w:rsid w:val="001A7602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606"/>
    <w:rsid w:val="001B1635"/>
    <w:rsid w:val="001B18B2"/>
    <w:rsid w:val="001B1DF0"/>
    <w:rsid w:val="001B1DFA"/>
    <w:rsid w:val="001B1F6B"/>
    <w:rsid w:val="001B1F94"/>
    <w:rsid w:val="001B1FA1"/>
    <w:rsid w:val="001B22D6"/>
    <w:rsid w:val="001B2429"/>
    <w:rsid w:val="001B246E"/>
    <w:rsid w:val="001B25AB"/>
    <w:rsid w:val="001B2737"/>
    <w:rsid w:val="001B28D4"/>
    <w:rsid w:val="001B2938"/>
    <w:rsid w:val="001B2995"/>
    <w:rsid w:val="001B2C00"/>
    <w:rsid w:val="001B2E07"/>
    <w:rsid w:val="001B2E2E"/>
    <w:rsid w:val="001B2F83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2B9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CD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7FD"/>
    <w:rsid w:val="001C082F"/>
    <w:rsid w:val="001C0A6A"/>
    <w:rsid w:val="001C0A9C"/>
    <w:rsid w:val="001C0AC5"/>
    <w:rsid w:val="001C0BBF"/>
    <w:rsid w:val="001C0D96"/>
    <w:rsid w:val="001C0E02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42B"/>
    <w:rsid w:val="001C25D6"/>
    <w:rsid w:val="001C25F4"/>
    <w:rsid w:val="001C25F7"/>
    <w:rsid w:val="001C26BC"/>
    <w:rsid w:val="001C2764"/>
    <w:rsid w:val="001C2820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D7"/>
    <w:rsid w:val="001C5923"/>
    <w:rsid w:val="001C5C9A"/>
    <w:rsid w:val="001C5D21"/>
    <w:rsid w:val="001C5E0C"/>
    <w:rsid w:val="001C6177"/>
    <w:rsid w:val="001C618E"/>
    <w:rsid w:val="001C6255"/>
    <w:rsid w:val="001C6335"/>
    <w:rsid w:val="001C63F0"/>
    <w:rsid w:val="001C6449"/>
    <w:rsid w:val="001C6486"/>
    <w:rsid w:val="001C66EA"/>
    <w:rsid w:val="001C6840"/>
    <w:rsid w:val="001C6865"/>
    <w:rsid w:val="001C686D"/>
    <w:rsid w:val="001C6D42"/>
    <w:rsid w:val="001C6D47"/>
    <w:rsid w:val="001C6D8B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0BC"/>
    <w:rsid w:val="001D033F"/>
    <w:rsid w:val="001D041A"/>
    <w:rsid w:val="001D04A3"/>
    <w:rsid w:val="001D0576"/>
    <w:rsid w:val="001D0610"/>
    <w:rsid w:val="001D062D"/>
    <w:rsid w:val="001D063B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5E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751"/>
    <w:rsid w:val="001D3827"/>
    <w:rsid w:val="001D39EC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905"/>
    <w:rsid w:val="001D4AD7"/>
    <w:rsid w:val="001D4C1B"/>
    <w:rsid w:val="001D4C94"/>
    <w:rsid w:val="001D4D06"/>
    <w:rsid w:val="001D4D29"/>
    <w:rsid w:val="001D4DBD"/>
    <w:rsid w:val="001D4F61"/>
    <w:rsid w:val="001D5044"/>
    <w:rsid w:val="001D5110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207"/>
    <w:rsid w:val="001D628E"/>
    <w:rsid w:val="001D6314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CF1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7C6"/>
    <w:rsid w:val="001E3881"/>
    <w:rsid w:val="001E393C"/>
    <w:rsid w:val="001E3CD9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8BE"/>
    <w:rsid w:val="001E592B"/>
    <w:rsid w:val="001E5C9F"/>
    <w:rsid w:val="001E5CB1"/>
    <w:rsid w:val="001E5D32"/>
    <w:rsid w:val="001E6196"/>
    <w:rsid w:val="001E6199"/>
    <w:rsid w:val="001E61FA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EB"/>
    <w:rsid w:val="001F132E"/>
    <w:rsid w:val="001F13B7"/>
    <w:rsid w:val="001F146D"/>
    <w:rsid w:val="001F14DD"/>
    <w:rsid w:val="001F156A"/>
    <w:rsid w:val="001F1669"/>
    <w:rsid w:val="001F1688"/>
    <w:rsid w:val="001F1839"/>
    <w:rsid w:val="001F18B1"/>
    <w:rsid w:val="001F1B36"/>
    <w:rsid w:val="001F1BA2"/>
    <w:rsid w:val="001F1D45"/>
    <w:rsid w:val="001F1EB2"/>
    <w:rsid w:val="001F1F06"/>
    <w:rsid w:val="001F1F6F"/>
    <w:rsid w:val="001F260D"/>
    <w:rsid w:val="001F2947"/>
    <w:rsid w:val="001F2A58"/>
    <w:rsid w:val="001F2AC7"/>
    <w:rsid w:val="001F2B39"/>
    <w:rsid w:val="001F2EDE"/>
    <w:rsid w:val="001F2F1B"/>
    <w:rsid w:val="001F2FC4"/>
    <w:rsid w:val="001F2FDC"/>
    <w:rsid w:val="001F307B"/>
    <w:rsid w:val="001F30A9"/>
    <w:rsid w:val="001F30C1"/>
    <w:rsid w:val="001F30E8"/>
    <w:rsid w:val="001F30F6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7F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579"/>
    <w:rsid w:val="001F45F3"/>
    <w:rsid w:val="001F4A5F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98"/>
    <w:rsid w:val="001F59E6"/>
    <w:rsid w:val="001F5A4D"/>
    <w:rsid w:val="001F5A9E"/>
    <w:rsid w:val="001F5BDC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771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0C5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E1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4F2C"/>
    <w:rsid w:val="0020505A"/>
    <w:rsid w:val="002052E5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6F48"/>
    <w:rsid w:val="002070BC"/>
    <w:rsid w:val="002070C2"/>
    <w:rsid w:val="00207179"/>
    <w:rsid w:val="00207304"/>
    <w:rsid w:val="002073C2"/>
    <w:rsid w:val="00207424"/>
    <w:rsid w:val="00207464"/>
    <w:rsid w:val="002076CE"/>
    <w:rsid w:val="002077D0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2"/>
    <w:rsid w:val="002113E2"/>
    <w:rsid w:val="00211436"/>
    <w:rsid w:val="002114B9"/>
    <w:rsid w:val="002114FA"/>
    <w:rsid w:val="0021150C"/>
    <w:rsid w:val="002115B7"/>
    <w:rsid w:val="0021162D"/>
    <w:rsid w:val="00211719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215"/>
    <w:rsid w:val="002124F0"/>
    <w:rsid w:val="00212539"/>
    <w:rsid w:val="00212609"/>
    <w:rsid w:val="002126DD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7A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B1A"/>
    <w:rsid w:val="00214C2D"/>
    <w:rsid w:val="00214C2F"/>
    <w:rsid w:val="00214C44"/>
    <w:rsid w:val="00214C6D"/>
    <w:rsid w:val="00214E4E"/>
    <w:rsid w:val="00215426"/>
    <w:rsid w:val="002157D9"/>
    <w:rsid w:val="00215BA0"/>
    <w:rsid w:val="00215CB4"/>
    <w:rsid w:val="00215D59"/>
    <w:rsid w:val="00215ED0"/>
    <w:rsid w:val="00215FB7"/>
    <w:rsid w:val="0021612C"/>
    <w:rsid w:val="00216370"/>
    <w:rsid w:val="00216451"/>
    <w:rsid w:val="00216477"/>
    <w:rsid w:val="00216519"/>
    <w:rsid w:val="002165BF"/>
    <w:rsid w:val="00216A4A"/>
    <w:rsid w:val="00216B47"/>
    <w:rsid w:val="00216B5E"/>
    <w:rsid w:val="00216BC7"/>
    <w:rsid w:val="00216F5A"/>
    <w:rsid w:val="00216F9C"/>
    <w:rsid w:val="00216FF5"/>
    <w:rsid w:val="00217279"/>
    <w:rsid w:val="002172E9"/>
    <w:rsid w:val="0021745C"/>
    <w:rsid w:val="002174D6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78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2E"/>
    <w:rsid w:val="00222E31"/>
    <w:rsid w:val="00222E91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B8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34"/>
    <w:rsid w:val="0022597E"/>
    <w:rsid w:val="00225A94"/>
    <w:rsid w:val="00225CBF"/>
    <w:rsid w:val="00225D84"/>
    <w:rsid w:val="00225E76"/>
    <w:rsid w:val="00225EB2"/>
    <w:rsid w:val="00226019"/>
    <w:rsid w:val="0022619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F9F"/>
    <w:rsid w:val="002340F1"/>
    <w:rsid w:val="00234468"/>
    <w:rsid w:val="0023480F"/>
    <w:rsid w:val="00234970"/>
    <w:rsid w:val="0023497E"/>
    <w:rsid w:val="00234AB0"/>
    <w:rsid w:val="00234AD6"/>
    <w:rsid w:val="00234B22"/>
    <w:rsid w:val="00234CC6"/>
    <w:rsid w:val="00234D74"/>
    <w:rsid w:val="00234DB7"/>
    <w:rsid w:val="00234DB8"/>
    <w:rsid w:val="00234DD6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823"/>
    <w:rsid w:val="00240BA6"/>
    <w:rsid w:val="00240DC8"/>
    <w:rsid w:val="00240F1F"/>
    <w:rsid w:val="00240FDA"/>
    <w:rsid w:val="00241067"/>
    <w:rsid w:val="002410C2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A91"/>
    <w:rsid w:val="00242D3E"/>
    <w:rsid w:val="002430D9"/>
    <w:rsid w:val="00243228"/>
    <w:rsid w:val="002432A8"/>
    <w:rsid w:val="002432B1"/>
    <w:rsid w:val="0024369D"/>
    <w:rsid w:val="0024389A"/>
    <w:rsid w:val="002438F8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5D4"/>
    <w:rsid w:val="00244A24"/>
    <w:rsid w:val="00244AEA"/>
    <w:rsid w:val="00244B3D"/>
    <w:rsid w:val="00244B95"/>
    <w:rsid w:val="00244E30"/>
    <w:rsid w:val="00244F04"/>
    <w:rsid w:val="00244FE1"/>
    <w:rsid w:val="00245279"/>
    <w:rsid w:val="0024529F"/>
    <w:rsid w:val="0024533C"/>
    <w:rsid w:val="002453A8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614"/>
    <w:rsid w:val="002476D6"/>
    <w:rsid w:val="00247874"/>
    <w:rsid w:val="00247BB5"/>
    <w:rsid w:val="00247BE6"/>
    <w:rsid w:val="00247D52"/>
    <w:rsid w:val="00247DBD"/>
    <w:rsid w:val="00247EAE"/>
    <w:rsid w:val="00250166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0F3B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86C"/>
    <w:rsid w:val="002528AB"/>
    <w:rsid w:val="00252920"/>
    <w:rsid w:val="00252965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41E"/>
    <w:rsid w:val="00253448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27"/>
    <w:rsid w:val="00256B66"/>
    <w:rsid w:val="00256E5B"/>
    <w:rsid w:val="00256E8E"/>
    <w:rsid w:val="00256EDE"/>
    <w:rsid w:val="002574DE"/>
    <w:rsid w:val="00257715"/>
    <w:rsid w:val="00257740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E6F"/>
    <w:rsid w:val="00257FB6"/>
    <w:rsid w:val="00260006"/>
    <w:rsid w:val="0026003E"/>
    <w:rsid w:val="0026021D"/>
    <w:rsid w:val="002605EC"/>
    <w:rsid w:val="00260660"/>
    <w:rsid w:val="00260951"/>
    <w:rsid w:val="00260A31"/>
    <w:rsid w:val="00260A5C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6CF"/>
    <w:rsid w:val="0026177F"/>
    <w:rsid w:val="0026186F"/>
    <w:rsid w:val="002619A0"/>
    <w:rsid w:val="00261AD0"/>
    <w:rsid w:val="00261AFB"/>
    <w:rsid w:val="00261B5F"/>
    <w:rsid w:val="00261B78"/>
    <w:rsid w:val="00261DE1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03"/>
    <w:rsid w:val="0026345D"/>
    <w:rsid w:val="00263479"/>
    <w:rsid w:val="002634E8"/>
    <w:rsid w:val="00263821"/>
    <w:rsid w:val="00263880"/>
    <w:rsid w:val="002638E5"/>
    <w:rsid w:val="0026394E"/>
    <w:rsid w:val="00263A88"/>
    <w:rsid w:val="00263B27"/>
    <w:rsid w:val="00263E4B"/>
    <w:rsid w:val="00263F29"/>
    <w:rsid w:val="00263FF3"/>
    <w:rsid w:val="0026408E"/>
    <w:rsid w:val="002641AF"/>
    <w:rsid w:val="002643E4"/>
    <w:rsid w:val="00264491"/>
    <w:rsid w:val="00264515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D73"/>
    <w:rsid w:val="00266DB6"/>
    <w:rsid w:val="00267136"/>
    <w:rsid w:val="002672BB"/>
    <w:rsid w:val="00267482"/>
    <w:rsid w:val="0026769A"/>
    <w:rsid w:val="002676E6"/>
    <w:rsid w:val="00267931"/>
    <w:rsid w:val="00267B92"/>
    <w:rsid w:val="00267B95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67C"/>
    <w:rsid w:val="002716F0"/>
    <w:rsid w:val="002717B6"/>
    <w:rsid w:val="002718CB"/>
    <w:rsid w:val="002718E4"/>
    <w:rsid w:val="002718FB"/>
    <w:rsid w:val="00271936"/>
    <w:rsid w:val="00271B01"/>
    <w:rsid w:val="00271B9C"/>
    <w:rsid w:val="00271C66"/>
    <w:rsid w:val="00271CEA"/>
    <w:rsid w:val="00271D09"/>
    <w:rsid w:val="00271D76"/>
    <w:rsid w:val="00271E43"/>
    <w:rsid w:val="00271E72"/>
    <w:rsid w:val="00271FA8"/>
    <w:rsid w:val="00272334"/>
    <w:rsid w:val="0027235C"/>
    <w:rsid w:val="0027248D"/>
    <w:rsid w:val="002724C5"/>
    <w:rsid w:val="002727F3"/>
    <w:rsid w:val="00272804"/>
    <w:rsid w:val="00272931"/>
    <w:rsid w:val="002729E9"/>
    <w:rsid w:val="00272BDE"/>
    <w:rsid w:val="00272C06"/>
    <w:rsid w:val="00272E8B"/>
    <w:rsid w:val="002731B3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C4"/>
    <w:rsid w:val="00274E36"/>
    <w:rsid w:val="00274E48"/>
    <w:rsid w:val="00274EC1"/>
    <w:rsid w:val="00274ED9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7A0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17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0F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7A4"/>
    <w:rsid w:val="002827E6"/>
    <w:rsid w:val="002827E7"/>
    <w:rsid w:val="0028285F"/>
    <w:rsid w:val="00282899"/>
    <w:rsid w:val="002828AB"/>
    <w:rsid w:val="00282AEC"/>
    <w:rsid w:val="00282B41"/>
    <w:rsid w:val="00282D92"/>
    <w:rsid w:val="00282D98"/>
    <w:rsid w:val="00282E21"/>
    <w:rsid w:val="00282E49"/>
    <w:rsid w:val="00282E8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93"/>
    <w:rsid w:val="00283DDD"/>
    <w:rsid w:val="00283EC7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CD"/>
    <w:rsid w:val="002851F7"/>
    <w:rsid w:val="00285441"/>
    <w:rsid w:val="00285455"/>
    <w:rsid w:val="00285497"/>
    <w:rsid w:val="002854DE"/>
    <w:rsid w:val="002856A5"/>
    <w:rsid w:val="00285797"/>
    <w:rsid w:val="0028595A"/>
    <w:rsid w:val="00285966"/>
    <w:rsid w:val="00285A17"/>
    <w:rsid w:val="00285A5D"/>
    <w:rsid w:val="00285A6A"/>
    <w:rsid w:val="00285B3F"/>
    <w:rsid w:val="00285BC8"/>
    <w:rsid w:val="00285CF4"/>
    <w:rsid w:val="00285DFA"/>
    <w:rsid w:val="00285E47"/>
    <w:rsid w:val="00285E62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B65"/>
    <w:rsid w:val="00286B7F"/>
    <w:rsid w:val="00286BD3"/>
    <w:rsid w:val="00286BE7"/>
    <w:rsid w:val="00286C1C"/>
    <w:rsid w:val="00286FA2"/>
    <w:rsid w:val="00286FCE"/>
    <w:rsid w:val="00287366"/>
    <w:rsid w:val="00287396"/>
    <w:rsid w:val="002873B7"/>
    <w:rsid w:val="002873C2"/>
    <w:rsid w:val="00287793"/>
    <w:rsid w:val="00287832"/>
    <w:rsid w:val="002878C6"/>
    <w:rsid w:val="0028792A"/>
    <w:rsid w:val="00287957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F8D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B16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14"/>
    <w:rsid w:val="002966CA"/>
    <w:rsid w:val="002966F6"/>
    <w:rsid w:val="0029681D"/>
    <w:rsid w:val="002968B4"/>
    <w:rsid w:val="002968C8"/>
    <w:rsid w:val="00296A3D"/>
    <w:rsid w:val="00296AD7"/>
    <w:rsid w:val="00296B2D"/>
    <w:rsid w:val="00296CE1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0ECA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292"/>
    <w:rsid w:val="002A22B0"/>
    <w:rsid w:val="002A22EA"/>
    <w:rsid w:val="002A238B"/>
    <w:rsid w:val="002A25ED"/>
    <w:rsid w:val="002A2670"/>
    <w:rsid w:val="002A27B6"/>
    <w:rsid w:val="002A2846"/>
    <w:rsid w:val="002A28FF"/>
    <w:rsid w:val="002A2944"/>
    <w:rsid w:val="002A2A01"/>
    <w:rsid w:val="002A2C97"/>
    <w:rsid w:val="002A2D59"/>
    <w:rsid w:val="002A2E5F"/>
    <w:rsid w:val="002A2EE8"/>
    <w:rsid w:val="002A2F2B"/>
    <w:rsid w:val="002A31C0"/>
    <w:rsid w:val="002A3288"/>
    <w:rsid w:val="002A33F3"/>
    <w:rsid w:val="002A3439"/>
    <w:rsid w:val="002A3453"/>
    <w:rsid w:val="002A399A"/>
    <w:rsid w:val="002A39C3"/>
    <w:rsid w:val="002A3A3D"/>
    <w:rsid w:val="002A3DA1"/>
    <w:rsid w:val="002A3E65"/>
    <w:rsid w:val="002A3E70"/>
    <w:rsid w:val="002A40B1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33B"/>
    <w:rsid w:val="002A53B9"/>
    <w:rsid w:val="002A53C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716C"/>
    <w:rsid w:val="002A717A"/>
    <w:rsid w:val="002A723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CD"/>
    <w:rsid w:val="002B05E5"/>
    <w:rsid w:val="002B06BB"/>
    <w:rsid w:val="002B0704"/>
    <w:rsid w:val="002B0749"/>
    <w:rsid w:val="002B0A81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DAA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551"/>
    <w:rsid w:val="002B2572"/>
    <w:rsid w:val="002B259A"/>
    <w:rsid w:val="002B2693"/>
    <w:rsid w:val="002B26D0"/>
    <w:rsid w:val="002B2852"/>
    <w:rsid w:val="002B2865"/>
    <w:rsid w:val="002B28E2"/>
    <w:rsid w:val="002B2A9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31"/>
    <w:rsid w:val="002B5AFF"/>
    <w:rsid w:val="002B5C09"/>
    <w:rsid w:val="002B5D32"/>
    <w:rsid w:val="002B5E6F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3C0"/>
    <w:rsid w:val="002B746C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CDF"/>
    <w:rsid w:val="002C1D75"/>
    <w:rsid w:val="002C1DC9"/>
    <w:rsid w:val="002C21CC"/>
    <w:rsid w:val="002C21D2"/>
    <w:rsid w:val="002C2246"/>
    <w:rsid w:val="002C2249"/>
    <w:rsid w:val="002C225B"/>
    <w:rsid w:val="002C23E2"/>
    <w:rsid w:val="002C240B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941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33F"/>
    <w:rsid w:val="002C638A"/>
    <w:rsid w:val="002C63B2"/>
    <w:rsid w:val="002C63F8"/>
    <w:rsid w:val="002C6502"/>
    <w:rsid w:val="002C66BF"/>
    <w:rsid w:val="002C684C"/>
    <w:rsid w:val="002C68DC"/>
    <w:rsid w:val="002C6926"/>
    <w:rsid w:val="002C69E1"/>
    <w:rsid w:val="002C6AC2"/>
    <w:rsid w:val="002C6B36"/>
    <w:rsid w:val="002C6E40"/>
    <w:rsid w:val="002C6E84"/>
    <w:rsid w:val="002C6EA2"/>
    <w:rsid w:val="002C6F3C"/>
    <w:rsid w:val="002C6FAF"/>
    <w:rsid w:val="002C6FC1"/>
    <w:rsid w:val="002C7076"/>
    <w:rsid w:val="002C7242"/>
    <w:rsid w:val="002C73B9"/>
    <w:rsid w:val="002C7598"/>
    <w:rsid w:val="002C7636"/>
    <w:rsid w:val="002C7754"/>
    <w:rsid w:val="002C777E"/>
    <w:rsid w:val="002C7942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ED"/>
    <w:rsid w:val="002D2B62"/>
    <w:rsid w:val="002D3038"/>
    <w:rsid w:val="002D31A8"/>
    <w:rsid w:val="002D32D0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510"/>
    <w:rsid w:val="002D557E"/>
    <w:rsid w:val="002D55F1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AF6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93C"/>
    <w:rsid w:val="002E09BC"/>
    <w:rsid w:val="002E0C16"/>
    <w:rsid w:val="002E0C7B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D98"/>
    <w:rsid w:val="002E1EFD"/>
    <w:rsid w:val="002E1F76"/>
    <w:rsid w:val="002E2081"/>
    <w:rsid w:val="002E20E2"/>
    <w:rsid w:val="002E2186"/>
    <w:rsid w:val="002E22B2"/>
    <w:rsid w:val="002E25B2"/>
    <w:rsid w:val="002E260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110"/>
    <w:rsid w:val="002E3472"/>
    <w:rsid w:val="002E36F7"/>
    <w:rsid w:val="002E3885"/>
    <w:rsid w:val="002E38B4"/>
    <w:rsid w:val="002E3B66"/>
    <w:rsid w:val="002E3B72"/>
    <w:rsid w:val="002E3B9E"/>
    <w:rsid w:val="002E3C6E"/>
    <w:rsid w:val="002E3E0D"/>
    <w:rsid w:val="002E3F63"/>
    <w:rsid w:val="002E42E4"/>
    <w:rsid w:val="002E4453"/>
    <w:rsid w:val="002E44D5"/>
    <w:rsid w:val="002E44E6"/>
    <w:rsid w:val="002E46E8"/>
    <w:rsid w:val="002E4785"/>
    <w:rsid w:val="002E498E"/>
    <w:rsid w:val="002E4B7B"/>
    <w:rsid w:val="002E4C39"/>
    <w:rsid w:val="002E4E87"/>
    <w:rsid w:val="002E4F72"/>
    <w:rsid w:val="002E5048"/>
    <w:rsid w:val="002E506E"/>
    <w:rsid w:val="002E536E"/>
    <w:rsid w:val="002E53E8"/>
    <w:rsid w:val="002E547B"/>
    <w:rsid w:val="002E5483"/>
    <w:rsid w:val="002E55C6"/>
    <w:rsid w:val="002E55D8"/>
    <w:rsid w:val="002E5789"/>
    <w:rsid w:val="002E57C1"/>
    <w:rsid w:val="002E5873"/>
    <w:rsid w:val="002E5A70"/>
    <w:rsid w:val="002E5AEE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873"/>
    <w:rsid w:val="002E6943"/>
    <w:rsid w:val="002E6A1A"/>
    <w:rsid w:val="002E6AEE"/>
    <w:rsid w:val="002E6E3C"/>
    <w:rsid w:val="002E6E85"/>
    <w:rsid w:val="002E6F28"/>
    <w:rsid w:val="002E7373"/>
    <w:rsid w:val="002E74EF"/>
    <w:rsid w:val="002E75A3"/>
    <w:rsid w:val="002E75DB"/>
    <w:rsid w:val="002E7604"/>
    <w:rsid w:val="002E798D"/>
    <w:rsid w:val="002E7A46"/>
    <w:rsid w:val="002E7B72"/>
    <w:rsid w:val="002E7C29"/>
    <w:rsid w:val="002E7CC3"/>
    <w:rsid w:val="002E7DDC"/>
    <w:rsid w:val="002E7DE9"/>
    <w:rsid w:val="002E7E7D"/>
    <w:rsid w:val="002F0222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D1"/>
    <w:rsid w:val="002F0F2B"/>
    <w:rsid w:val="002F0F88"/>
    <w:rsid w:val="002F112D"/>
    <w:rsid w:val="002F1206"/>
    <w:rsid w:val="002F123B"/>
    <w:rsid w:val="002F14A5"/>
    <w:rsid w:val="002F170E"/>
    <w:rsid w:val="002F1867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E1"/>
    <w:rsid w:val="002F3C47"/>
    <w:rsid w:val="002F3D48"/>
    <w:rsid w:val="002F3FF2"/>
    <w:rsid w:val="002F4165"/>
    <w:rsid w:val="002F4319"/>
    <w:rsid w:val="002F4400"/>
    <w:rsid w:val="002F4439"/>
    <w:rsid w:val="002F47CB"/>
    <w:rsid w:val="002F483A"/>
    <w:rsid w:val="002F4AA9"/>
    <w:rsid w:val="002F4ACD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CEB"/>
    <w:rsid w:val="002F5DBE"/>
    <w:rsid w:val="002F5E1B"/>
    <w:rsid w:val="002F5EF1"/>
    <w:rsid w:val="002F5FA5"/>
    <w:rsid w:val="002F6006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194"/>
    <w:rsid w:val="002F7327"/>
    <w:rsid w:val="002F7483"/>
    <w:rsid w:val="002F74B1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3000D0"/>
    <w:rsid w:val="003001FA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D8"/>
    <w:rsid w:val="00300F0D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AF2"/>
    <w:rsid w:val="00302D4D"/>
    <w:rsid w:val="00302DA7"/>
    <w:rsid w:val="00302E92"/>
    <w:rsid w:val="00303136"/>
    <w:rsid w:val="0030376A"/>
    <w:rsid w:val="00303800"/>
    <w:rsid w:val="003038D9"/>
    <w:rsid w:val="003039B4"/>
    <w:rsid w:val="00303AB1"/>
    <w:rsid w:val="00303C11"/>
    <w:rsid w:val="00303D21"/>
    <w:rsid w:val="00303E0B"/>
    <w:rsid w:val="00303F47"/>
    <w:rsid w:val="00303F9B"/>
    <w:rsid w:val="00304077"/>
    <w:rsid w:val="00304193"/>
    <w:rsid w:val="0030443E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71B"/>
    <w:rsid w:val="00305BFD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685"/>
    <w:rsid w:val="0030770A"/>
    <w:rsid w:val="003078D7"/>
    <w:rsid w:val="00307990"/>
    <w:rsid w:val="003079C9"/>
    <w:rsid w:val="00307CBD"/>
    <w:rsid w:val="00307D1A"/>
    <w:rsid w:val="00307DC9"/>
    <w:rsid w:val="00307DCC"/>
    <w:rsid w:val="00307DF1"/>
    <w:rsid w:val="003100AF"/>
    <w:rsid w:val="003101B2"/>
    <w:rsid w:val="00310253"/>
    <w:rsid w:val="003107B2"/>
    <w:rsid w:val="003107D4"/>
    <w:rsid w:val="003107F0"/>
    <w:rsid w:val="003109B3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53F"/>
    <w:rsid w:val="00312563"/>
    <w:rsid w:val="0031264A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A14"/>
    <w:rsid w:val="00315C83"/>
    <w:rsid w:val="00315EAB"/>
    <w:rsid w:val="00315F04"/>
    <w:rsid w:val="00315FCD"/>
    <w:rsid w:val="0031616F"/>
    <w:rsid w:val="003161FF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3B"/>
    <w:rsid w:val="00317533"/>
    <w:rsid w:val="00317557"/>
    <w:rsid w:val="003175C4"/>
    <w:rsid w:val="003175F0"/>
    <w:rsid w:val="00317776"/>
    <w:rsid w:val="003178E7"/>
    <w:rsid w:val="003179DA"/>
    <w:rsid w:val="003179F9"/>
    <w:rsid w:val="00317A37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A78"/>
    <w:rsid w:val="00320C96"/>
    <w:rsid w:val="00320D74"/>
    <w:rsid w:val="00320DCE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27"/>
    <w:rsid w:val="00321E61"/>
    <w:rsid w:val="00321F0E"/>
    <w:rsid w:val="003221BB"/>
    <w:rsid w:val="003222A4"/>
    <w:rsid w:val="00322387"/>
    <w:rsid w:val="0032260B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60"/>
    <w:rsid w:val="00323070"/>
    <w:rsid w:val="0032315C"/>
    <w:rsid w:val="0032322F"/>
    <w:rsid w:val="00323303"/>
    <w:rsid w:val="00323424"/>
    <w:rsid w:val="0032358E"/>
    <w:rsid w:val="003235C1"/>
    <w:rsid w:val="0032387C"/>
    <w:rsid w:val="00323ADB"/>
    <w:rsid w:val="00323B04"/>
    <w:rsid w:val="00323BCB"/>
    <w:rsid w:val="00323C18"/>
    <w:rsid w:val="00323F1F"/>
    <w:rsid w:val="00323F81"/>
    <w:rsid w:val="0032407B"/>
    <w:rsid w:val="00324131"/>
    <w:rsid w:val="00324318"/>
    <w:rsid w:val="0032433B"/>
    <w:rsid w:val="00324380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E3C"/>
    <w:rsid w:val="00327108"/>
    <w:rsid w:val="00327221"/>
    <w:rsid w:val="003273A4"/>
    <w:rsid w:val="003273A7"/>
    <w:rsid w:val="0032753A"/>
    <w:rsid w:val="0032768E"/>
    <w:rsid w:val="003278C9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0F2D"/>
    <w:rsid w:val="00331562"/>
    <w:rsid w:val="003316FF"/>
    <w:rsid w:val="0033175F"/>
    <w:rsid w:val="00331780"/>
    <w:rsid w:val="00331869"/>
    <w:rsid w:val="00331995"/>
    <w:rsid w:val="00331ADE"/>
    <w:rsid w:val="00331BAE"/>
    <w:rsid w:val="00331E09"/>
    <w:rsid w:val="00331EA5"/>
    <w:rsid w:val="00332087"/>
    <w:rsid w:val="003325A3"/>
    <w:rsid w:val="00332691"/>
    <w:rsid w:val="003326DF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75"/>
    <w:rsid w:val="00334D12"/>
    <w:rsid w:val="00334D70"/>
    <w:rsid w:val="00334E3D"/>
    <w:rsid w:val="00334EEF"/>
    <w:rsid w:val="00334FBC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7BC"/>
    <w:rsid w:val="003359D0"/>
    <w:rsid w:val="003359FD"/>
    <w:rsid w:val="00335A0E"/>
    <w:rsid w:val="00335A25"/>
    <w:rsid w:val="00335A67"/>
    <w:rsid w:val="00335B55"/>
    <w:rsid w:val="00335BAE"/>
    <w:rsid w:val="00335BB0"/>
    <w:rsid w:val="00335CFF"/>
    <w:rsid w:val="00335D03"/>
    <w:rsid w:val="00335D12"/>
    <w:rsid w:val="00335D69"/>
    <w:rsid w:val="00335DC5"/>
    <w:rsid w:val="00335DED"/>
    <w:rsid w:val="00335E47"/>
    <w:rsid w:val="00335FB8"/>
    <w:rsid w:val="00335FD5"/>
    <w:rsid w:val="0033603E"/>
    <w:rsid w:val="003360D0"/>
    <w:rsid w:val="00336346"/>
    <w:rsid w:val="003365D2"/>
    <w:rsid w:val="003365DF"/>
    <w:rsid w:val="003366B1"/>
    <w:rsid w:val="003366D4"/>
    <w:rsid w:val="00336791"/>
    <w:rsid w:val="003367D6"/>
    <w:rsid w:val="00336A2F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3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17"/>
    <w:rsid w:val="00341737"/>
    <w:rsid w:val="003417B7"/>
    <w:rsid w:val="0034185D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719"/>
    <w:rsid w:val="0034472E"/>
    <w:rsid w:val="00344840"/>
    <w:rsid w:val="00344946"/>
    <w:rsid w:val="003449FB"/>
    <w:rsid w:val="00344C95"/>
    <w:rsid w:val="00344D57"/>
    <w:rsid w:val="00344DEF"/>
    <w:rsid w:val="00344E1B"/>
    <w:rsid w:val="00344EA3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78F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783"/>
    <w:rsid w:val="003507F7"/>
    <w:rsid w:val="00350907"/>
    <w:rsid w:val="00350908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C4B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ED2"/>
    <w:rsid w:val="00353EEC"/>
    <w:rsid w:val="00353EFC"/>
    <w:rsid w:val="00353F1E"/>
    <w:rsid w:val="00354173"/>
    <w:rsid w:val="00354219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50F7"/>
    <w:rsid w:val="003551AF"/>
    <w:rsid w:val="003551BA"/>
    <w:rsid w:val="00355497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C4C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B93"/>
    <w:rsid w:val="00357C78"/>
    <w:rsid w:val="00357CEB"/>
    <w:rsid w:val="00357F79"/>
    <w:rsid w:val="00360039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C8A"/>
    <w:rsid w:val="00362DC4"/>
    <w:rsid w:val="00362FDE"/>
    <w:rsid w:val="0036316E"/>
    <w:rsid w:val="003632FE"/>
    <w:rsid w:val="0036344B"/>
    <w:rsid w:val="00363521"/>
    <w:rsid w:val="0036387E"/>
    <w:rsid w:val="003639BF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80B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7D"/>
    <w:rsid w:val="003675F8"/>
    <w:rsid w:val="00367679"/>
    <w:rsid w:val="003676BB"/>
    <w:rsid w:val="00367798"/>
    <w:rsid w:val="00367A70"/>
    <w:rsid w:val="00367B3E"/>
    <w:rsid w:val="00367FE0"/>
    <w:rsid w:val="00370042"/>
    <w:rsid w:val="0037012A"/>
    <w:rsid w:val="0037017D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D82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5AF"/>
    <w:rsid w:val="003716E6"/>
    <w:rsid w:val="003717A2"/>
    <w:rsid w:val="0037185E"/>
    <w:rsid w:val="003719D3"/>
    <w:rsid w:val="00371A1B"/>
    <w:rsid w:val="00371ABC"/>
    <w:rsid w:val="00371BD0"/>
    <w:rsid w:val="00371CD8"/>
    <w:rsid w:val="00371E11"/>
    <w:rsid w:val="00371E12"/>
    <w:rsid w:val="00371E87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2FAC"/>
    <w:rsid w:val="0037311A"/>
    <w:rsid w:val="0037319F"/>
    <w:rsid w:val="00373202"/>
    <w:rsid w:val="003732BB"/>
    <w:rsid w:val="003732EA"/>
    <w:rsid w:val="003732F2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700A"/>
    <w:rsid w:val="00377064"/>
    <w:rsid w:val="003776FA"/>
    <w:rsid w:val="00377A42"/>
    <w:rsid w:val="00377C2F"/>
    <w:rsid w:val="00377E1F"/>
    <w:rsid w:val="00377E5D"/>
    <w:rsid w:val="00377F03"/>
    <w:rsid w:val="00377FA9"/>
    <w:rsid w:val="0038002B"/>
    <w:rsid w:val="003800C8"/>
    <w:rsid w:val="00380128"/>
    <w:rsid w:val="003801F7"/>
    <w:rsid w:val="00380285"/>
    <w:rsid w:val="003802E6"/>
    <w:rsid w:val="0038035E"/>
    <w:rsid w:val="003803A4"/>
    <w:rsid w:val="003805EF"/>
    <w:rsid w:val="0038098B"/>
    <w:rsid w:val="00380A80"/>
    <w:rsid w:val="00380ADE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41"/>
    <w:rsid w:val="003815B2"/>
    <w:rsid w:val="00381679"/>
    <w:rsid w:val="00381683"/>
    <w:rsid w:val="003816A7"/>
    <w:rsid w:val="00381808"/>
    <w:rsid w:val="00381863"/>
    <w:rsid w:val="00381981"/>
    <w:rsid w:val="003819B0"/>
    <w:rsid w:val="00381D1F"/>
    <w:rsid w:val="00381E84"/>
    <w:rsid w:val="003820FE"/>
    <w:rsid w:val="00382159"/>
    <w:rsid w:val="003825D0"/>
    <w:rsid w:val="0038262A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CE2"/>
    <w:rsid w:val="00383DC3"/>
    <w:rsid w:val="00383DE5"/>
    <w:rsid w:val="00383F50"/>
    <w:rsid w:val="00384015"/>
    <w:rsid w:val="0038405F"/>
    <w:rsid w:val="003840AD"/>
    <w:rsid w:val="003840FA"/>
    <w:rsid w:val="00384140"/>
    <w:rsid w:val="0038437E"/>
    <w:rsid w:val="003844A7"/>
    <w:rsid w:val="00384743"/>
    <w:rsid w:val="00384865"/>
    <w:rsid w:val="00384942"/>
    <w:rsid w:val="00384AAF"/>
    <w:rsid w:val="00384AD6"/>
    <w:rsid w:val="00384D8A"/>
    <w:rsid w:val="00384D91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BE4"/>
    <w:rsid w:val="00385C9E"/>
    <w:rsid w:val="00385D46"/>
    <w:rsid w:val="00385F3C"/>
    <w:rsid w:val="00385FAB"/>
    <w:rsid w:val="003861CE"/>
    <w:rsid w:val="003861F7"/>
    <w:rsid w:val="00386271"/>
    <w:rsid w:val="00386415"/>
    <w:rsid w:val="003864B3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7CC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05"/>
    <w:rsid w:val="0039335F"/>
    <w:rsid w:val="003933D8"/>
    <w:rsid w:val="00393425"/>
    <w:rsid w:val="003934E5"/>
    <w:rsid w:val="00393514"/>
    <w:rsid w:val="003935F5"/>
    <w:rsid w:val="0039364C"/>
    <w:rsid w:val="00393B61"/>
    <w:rsid w:val="00393B72"/>
    <w:rsid w:val="00393BB4"/>
    <w:rsid w:val="00393D19"/>
    <w:rsid w:val="00393D28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79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BD2"/>
    <w:rsid w:val="003A1271"/>
    <w:rsid w:val="003A127E"/>
    <w:rsid w:val="003A1370"/>
    <w:rsid w:val="003A13B5"/>
    <w:rsid w:val="003A1417"/>
    <w:rsid w:val="003A149E"/>
    <w:rsid w:val="003A1572"/>
    <w:rsid w:val="003A1583"/>
    <w:rsid w:val="003A1597"/>
    <w:rsid w:val="003A164C"/>
    <w:rsid w:val="003A168C"/>
    <w:rsid w:val="003A16E2"/>
    <w:rsid w:val="003A187C"/>
    <w:rsid w:val="003A189F"/>
    <w:rsid w:val="003A1C58"/>
    <w:rsid w:val="003A1F41"/>
    <w:rsid w:val="003A1FA3"/>
    <w:rsid w:val="003A21CD"/>
    <w:rsid w:val="003A233E"/>
    <w:rsid w:val="003A23DA"/>
    <w:rsid w:val="003A2445"/>
    <w:rsid w:val="003A25AA"/>
    <w:rsid w:val="003A27C3"/>
    <w:rsid w:val="003A28AF"/>
    <w:rsid w:val="003A2C7C"/>
    <w:rsid w:val="003A2D32"/>
    <w:rsid w:val="003A2D97"/>
    <w:rsid w:val="003A2DBE"/>
    <w:rsid w:val="003A2E27"/>
    <w:rsid w:val="003A31BC"/>
    <w:rsid w:val="003A32C4"/>
    <w:rsid w:val="003A33F5"/>
    <w:rsid w:val="003A34B1"/>
    <w:rsid w:val="003A35B2"/>
    <w:rsid w:val="003A37D8"/>
    <w:rsid w:val="003A38D8"/>
    <w:rsid w:val="003A3991"/>
    <w:rsid w:val="003A3AB6"/>
    <w:rsid w:val="003A3C17"/>
    <w:rsid w:val="003A3D3E"/>
    <w:rsid w:val="003A3E21"/>
    <w:rsid w:val="003A4015"/>
    <w:rsid w:val="003A4038"/>
    <w:rsid w:val="003A422A"/>
    <w:rsid w:val="003A42EF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60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457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A4F"/>
    <w:rsid w:val="003A7A56"/>
    <w:rsid w:val="003A7C23"/>
    <w:rsid w:val="003A7CED"/>
    <w:rsid w:val="003A7DC9"/>
    <w:rsid w:val="003B007B"/>
    <w:rsid w:val="003B0247"/>
    <w:rsid w:val="003B057F"/>
    <w:rsid w:val="003B05BD"/>
    <w:rsid w:val="003B05F9"/>
    <w:rsid w:val="003B067F"/>
    <w:rsid w:val="003B07F4"/>
    <w:rsid w:val="003B08FC"/>
    <w:rsid w:val="003B09DB"/>
    <w:rsid w:val="003B0A99"/>
    <w:rsid w:val="003B0ADD"/>
    <w:rsid w:val="003B0B6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0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4E3"/>
    <w:rsid w:val="003B4654"/>
    <w:rsid w:val="003B47FD"/>
    <w:rsid w:val="003B4824"/>
    <w:rsid w:val="003B495B"/>
    <w:rsid w:val="003B49D9"/>
    <w:rsid w:val="003B4A8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258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D5D"/>
    <w:rsid w:val="003B7E21"/>
    <w:rsid w:val="003B7FAA"/>
    <w:rsid w:val="003C0002"/>
    <w:rsid w:val="003C020F"/>
    <w:rsid w:val="003C0336"/>
    <w:rsid w:val="003C03E2"/>
    <w:rsid w:val="003C04CE"/>
    <w:rsid w:val="003C04F9"/>
    <w:rsid w:val="003C0586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59"/>
    <w:rsid w:val="003C0DAB"/>
    <w:rsid w:val="003C0ED4"/>
    <w:rsid w:val="003C12F3"/>
    <w:rsid w:val="003C1315"/>
    <w:rsid w:val="003C1553"/>
    <w:rsid w:val="003C1618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278"/>
    <w:rsid w:val="003C22F5"/>
    <w:rsid w:val="003C2605"/>
    <w:rsid w:val="003C26F6"/>
    <w:rsid w:val="003C27E9"/>
    <w:rsid w:val="003C2AFC"/>
    <w:rsid w:val="003C2C38"/>
    <w:rsid w:val="003C2C5B"/>
    <w:rsid w:val="003C2DDD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303"/>
    <w:rsid w:val="003C450F"/>
    <w:rsid w:val="003C45F3"/>
    <w:rsid w:val="003C4615"/>
    <w:rsid w:val="003C489E"/>
    <w:rsid w:val="003C49A2"/>
    <w:rsid w:val="003C49E0"/>
    <w:rsid w:val="003C4A11"/>
    <w:rsid w:val="003C4B62"/>
    <w:rsid w:val="003C4BF2"/>
    <w:rsid w:val="003C4E34"/>
    <w:rsid w:val="003C4EBB"/>
    <w:rsid w:val="003C50EE"/>
    <w:rsid w:val="003C52F1"/>
    <w:rsid w:val="003C5427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605"/>
    <w:rsid w:val="003C7939"/>
    <w:rsid w:val="003C7B1F"/>
    <w:rsid w:val="003C7D5B"/>
    <w:rsid w:val="003D0011"/>
    <w:rsid w:val="003D01BA"/>
    <w:rsid w:val="003D0286"/>
    <w:rsid w:val="003D02DC"/>
    <w:rsid w:val="003D02E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F95"/>
    <w:rsid w:val="003D1194"/>
    <w:rsid w:val="003D13F2"/>
    <w:rsid w:val="003D14A2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2EF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406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6D2"/>
    <w:rsid w:val="003D5742"/>
    <w:rsid w:val="003D5746"/>
    <w:rsid w:val="003D576C"/>
    <w:rsid w:val="003D57C7"/>
    <w:rsid w:val="003D598B"/>
    <w:rsid w:val="003D59F6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62E"/>
    <w:rsid w:val="003D6ACF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E0"/>
    <w:rsid w:val="003D7C5F"/>
    <w:rsid w:val="003D7C6D"/>
    <w:rsid w:val="003D7DD8"/>
    <w:rsid w:val="003D7EB5"/>
    <w:rsid w:val="003E0163"/>
    <w:rsid w:val="003E037D"/>
    <w:rsid w:val="003E038E"/>
    <w:rsid w:val="003E04E6"/>
    <w:rsid w:val="003E053E"/>
    <w:rsid w:val="003E05A7"/>
    <w:rsid w:val="003E05E3"/>
    <w:rsid w:val="003E0661"/>
    <w:rsid w:val="003E0708"/>
    <w:rsid w:val="003E07C5"/>
    <w:rsid w:val="003E0858"/>
    <w:rsid w:val="003E0A8F"/>
    <w:rsid w:val="003E0D9C"/>
    <w:rsid w:val="003E0F08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2BB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35B"/>
    <w:rsid w:val="003E33AB"/>
    <w:rsid w:val="003E3536"/>
    <w:rsid w:val="003E36B3"/>
    <w:rsid w:val="003E3A3D"/>
    <w:rsid w:val="003E3C35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63D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BA"/>
    <w:rsid w:val="003E7678"/>
    <w:rsid w:val="003E7A7A"/>
    <w:rsid w:val="003E7A99"/>
    <w:rsid w:val="003E7B67"/>
    <w:rsid w:val="003E7C47"/>
    <w:rsid w:val="003E7D2D"/>
    <w:rsid w:val="003E7E43"/>
    <w:rsid w:val="003F0095"/>
    <w:rsid w:val="003F00B1"/>
    <w:rsid w:val="003F015A"/>
    <w:rsid w:val="003F0332"/>
    <w:rsid w:val="003F047E"/>
    <w:rsid w:val="003F0647"/>
    <w:rsid w:val="003F076F"/>
    <w:rsid w:val="003F0923"/>
    <w:rsid w:val="003F097E"/>
    <w:rsid w:val="003F09C7"/>
    <w:rsid w:val="003F0A3E"/>
    <w:rsid w:val="003F0BDE"/>
    <w:rsid w:val="003F0F13"/>
    <w:rsid w:val="003F12BB"/>
    <w:rsid w:val="003F12E9"/>
    <w:rsid w:val="003F1305"/>
    <w:rsid w:val="003F136C"/>
    <w:rsid w:val="003F1409"/>
    <w:rsid w:val="003F1412"/>
    <w:rsid w:val="003F145F"/>
    <w:rsid w:val="003F151B"/>
    <w:rsid w:val="003F1638"/>
    <w:rsid w:val="003F1843"/>
    <w:rsid w:val="003F1A5A"/>
    <w:rsid w:val="003F1EB2"/>
    <w:rsid w:val="003F1F8C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C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18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71B"/>
    <w:rsid w:val="003F7A7D"/>
    <w:rsid w:val="003F7BFB"/>
    <w:rsid w:val="003F7CC0"/>
    <w:rsid w:val="003F7F7D"/>
    <w:rsid w:val="0040053D"/>
    <w:rsid w:val="0040060C"/>
    <w:rsid w:val="00400659"/>
    <w:rsid w:val="00400766"/>
    <w:rsid w:val="0040082B"/>
    <w:rsid w:val="00400867"/>
    <w:rsid w:val="00400889"/>
    <w:rsid w:val="004008DE"/>
    <w:rsid w:val="004009A9"/>
    <w:rsid w:val="00400A0B"/>
    <w:rsid w:val="00400C22"/>
    <w:rsid w:val="00400C2E"/>
    <w:rsid w:val="00400F38"/>
    <w:rsid w:val="0040110E"/>
    <w:rsid w:val="0040115B"/>
    <w:rsid w:val="00401245"/>
    <w:rsid w:val="00401249"/>
    <w:rsid w:val="00401263"/>
    <w:rsid w:val="004012AE"/>
    <w:rsid w:val="0040137C"/>
    <w:rsid w:val="0040142C"/>
    <w:rsid w:val="0040150C"/>
    <w:rsid w:val="004016C2"/>
    <w:rsid w:val="00401939"/>
    <w:rsid w:val="00401A93"/>
    <w:rsid w:val="00401B89"/>
    <w:rsid w:val="00401F75"/>
    <w:rsid w:val="00402094"/>
    <w:rsid w:val="00402227"/>
    <w:rsid w:val="00402238"/>
    <w:rsid w:val="004022DB"/>
    <w:rsid w:val="004023A5"/>
    <w:rsid w:val="00402581"/>
    <w:rsid w:val="004025A3"/>
    <w:rsid w:val="0040270F"/>
    <w:rsid w:val="00402808"/>
    <w:rsid w:val="004028BC"/>
    <w:rsid w:val="00402926"/>
    <w:rsid w:val="00402A91"/>
    <w:rsid w:val="00402AB5"/>
    <w:rsid w:val="00402E33"/>
    <w:rsid w:val="00402E7E"/>
    <w:rsid w:val="00402FC4"/>
    <w:rsid w:val="00402FE7"/>
    <w:rsid w:val="00403051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01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7E1"/>
    <w:rsid w:val="00406818"/>
    <w:rsid w:val="00406948"/>
    <w:rsid w:val="004069AF"/>
    <w:rsid w:val="00406A8E"/>
    <w:rsid w:val="00406AE4"/>
    <w:rsid w:val="00406D0F"/>
    <w:rsid w:val="00406D24"/>
    <w:rsid w:val="00406DA7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37"/>
    <w:rsid w:val="00410EB3"/>
    <w:rsid w:val="004110EE"/>
    <w:rsid w:val="0041130C"/>
    <w:rsid w:val="0041154E"/>
    <w:rsid w:val="00411634"/>
    <w:rsid w:val="0041164D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5FD"/>
    <w:rsid w:val="004126AF"/>
    <w:rsid w:val="00412B60"/>
    <w:rsid w:val="00412BB0"/>
    <w:rsid w:val="00412BCD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E3E"/>
    <w:rsid w:val="00414F20"/>
    <w:rsid w:val="00415099"/>
    <w:rsid w:val="004151A6"/>
    <w:rsid w:val="0041522D"/>
    <w:rsid w:val="00415246"/>
    <w:rsid w:val="004153DE"/>
    <w:rsid w:val="00415438"/>
    <w:rsid w:val="004155C3"/>
    <w:rsid w:val="0041598D"/>
    <w:rsid w:val="00415AAF"/>
    <w:rsid w:val="00415CD1"/>
    <w:rsid w:val="00415EB5"/>
    <w:rsid w:val="00415F02"/>
    <w:rsid w:val="00415F5C"/>
    <w:rsid w:val="00415F81"/>
    <w:rsid w:val="00416024"/>
    <w:rsid w:val="004160B1"/>
    <w:rsid w:val="00416192"/>
    <w:rsid w:val="0041647B"/>
    <w:rsid w:val="00416553"/>
    <w:rsid w:val="004165EA"/>
    <w:rsid w:val="00416650"/>
    <w:rsid w:val="004167D7"/>
    <w:rsid w:val="0041696A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22"/>
    <w:rsid w:val="00417552"/>
    <w:rsid w:val="004175AB"/>
    <w:rsid w:val="004175CA"/>
    <w:rsid w:val="004175E7"/>
    <w:rsid w:val="00417600"/>
    <w:rsid w:val="004176B9"/>
    <w:rsid w:val="00417730"/>
    <w:rsid w:val="0041773D"/>
    <w:rsid w:val="004177A5"/>
    <w:rsid w:val="0041782F"/>
    <w:rsid w:val="00417912"/>
    <w:rsid w:val="00417B25"/>
    <w:rsid w:val="00417B6D"/>
    <w:rsid w:val="00417BBC"/>
    <w:rsid w:val="00417C0A"/>
    <w:rsid w:val="00417D15"/>
    <w:rsid w:val="0042024C"/>
    <w:rsid w:val="00420354"/>
    <w:rsid w:val="0042043B"/>
    <w:rsid w:val="0042056B"/>
    <w:rsid w:val="004205A8"/>
    <w:rsid w:val="004207EB"/>
    <w:rsid w:val="00420A07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F2"/>
    <w:rsid w:val="004300BF"/>
    <w:rsid w:val="00430137"/>
    <w:rsid w:val="00430156"/>
    <w:rsid w:val="0043036B"/>
    <w:rsid w:val="00430388"/>
    <w:rsid w:val="004303EF"/>
    <w:rsid w:val="00430588"/>
    <w:rsid w:val="00430607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3D6"/>
    <w:rsid w:val="00431877"/>
    <w:rsid w:val="00431895"/>
    <w:rsid w:val="004318D1"/>
    <w:rsid w:val="00431AD2"/>
    <w:rsid w:val="00431CF8"/>
    <w:rsid w:val="00431E06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B94"/>
    <w:rsid w:val="00434C27"/>
    <w:rsid w:val="00434C65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1"/>
    <w:rsid w:val="004369BC"/>
    <w:rsid w:val="00436A05"/>
    <w:rsid w:val="00436A09"/>
    <w:rsid w:val="00436A9A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07"/>
    <w:rsid w:val="00437C6D"/>
    <w:rsid w:val="00437CB6"/>
    <w:rsid w:val="00437DF9"/>
    <w:rsid w:val="0044003F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B9B"/>
    <w:rsid w:val="00441D2F"/>
    <w:rsid w:val="00441DD8"/>
    <w:rsid w:val="00441E94"/>
    <w:rsid w:val="00441EAC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2F11"/>
    <w:rsid w:val="004430DF"/>
    <w:rsid w:val="00443230"/>
    <w:rsid w:val="00443359"/>
    <w:rsid w:val="00443399"/>
    <w:rsid w:val="004433DD"/>
    <w:rsid w:val="0044341F"/>
    <w:rsid w:val="00443536"/>
    <w:rsid w:val="0044367D"/>
    <w:rsid w:val="004436CC"/>
    <w:rsid w:val="00443A7C"/>
    <w:rsid w:val="00443BDE"/>
    <w:rsid w:val="00443CFF"/>
    <w:rsid w:val="00443D13"/>
    <w:rsid w:val="00443D1B"/>
    <w:rsid w:val="00443D50"/>
    <w:rsid w:val="00443E57"/>
    <w:rsid w:val="00443EA2"/>
    <w:rsid w:val="00443EEC"/>
    <w:rsid w:val="004441AD"/>
    <w:rsid w:val="00444280"/>
    <w:rsid w:val="0044434A"/>
    <w:rsid w:val="004443D2"/>
    <w:rsid w:val="00444456"/>
    <w:rsid w:val="004445E5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0D5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ECF"/>
    <w:rsid w:val="00450079"/>
    <w:rsid w:val="004500CE"/>
    <w:rsid w:val="004501BF"/>
    <w:rsid w:val="004504AC"/>
    <w:rsid w:val="00450742"/>
    <w:rsid w:val="0045079A"/>
    <w:rsid w:val="0045088E"/>
    <w:rsid w:val="004508A6"/>
    <w:rsid w:val="00450A3B"/>
    <w:rsid w:val="00450C42"/>
    <w:rsid w:val="00450C4B"/>
    <w:rsid w:val="00450CE0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3CE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CD7"/>
    <w:rsid w:val="00453CE0"/>
    <w:rsid w:val="00453D15"/>
    <w:rsid w:val="00453E44"/>
    <w:rsid w:val="00453E47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1A8"/>
    <w:rsid w:val="004563A5"/>
    <w:rsid w:val="0045663B"/>
    <w:rsid w:val="004566D6"/>
    <w:rsid w:val="00456753"/>
    <w:rsid w:val="004569CE"/>
    <w:rsid w:val="00456A35"/>
    <w:rsid w:val="00456AAD"/>
    <w:rsid w:val="00456B4B"/>
    <w:rsid w:val="00456B7E"/>
    <w:rsid w:val="00456C4B"/>
    <w:rsid w:val="004570F2"/>
    <w:rsid w:val="0045726B"/>
    <w:rsid w:val="004572C1"/>
    <w:rsid w:val="0045730F"/>
    <w:rsid w:val="0045743E"/>
    <w:rsid w:val="00457445"/>
    <w:rsid w:val="004577F6"/>
    <w:rsid w:val="00457866"/>
    <w:rsid w:val="00457929"/>
    <w:rsid w:val="0045794F"/>
    <w:rsid w:val="004579A8"/>
    <w:rsid w:val="00457BB7"/>
    <w:rsid w:val="00457D03"/>
    <w:rsid w:val="00457E18"/>
    <w:rsid w:val="00457E42"/>
    <w:rsid w:val="00460065"/>
    <w:rsid w:val="004600ED"/>
    <w:rsid w:val="004601FE"/>
    <w:rsid w:val="004606D6"/>
    <w:rsid w:val="0046076D"/>
    <w:rsid w:val="004607A6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1E3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3B"/>
    <w:rsid w:val="00464358"/>
    <w:rsid w:val="00464575"/>
    <w:rsid w:val="00464AA1"/>
    <w:rsid w:val="00464B20"/>
    <w:rsid w:val="00464B32"/>
    <w:rsid w:val="00464CF4"/>
    <w:rsid w:val="004650AA"/>
    <w:rsid w:val="00465149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40"/>
    <w:rsid w:val="004671E0"/>
    <w:rsid w:val="004672F5"/>
    <w:rsid w:val="0046732C"/>
    <w:rsid w:val="00467399"/>
    <w:rsid w:val="00467630"/>
    <w:rsid w:val="004676C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F3"/>
    <w:rsid w:val="00471353"/>
    <w:rsid w:val="00471462"/>
    <w:rsid w:val="00471498"/>
    <w:rsid w:val="004714BE"/>
    <w:rsid w:val="004715E4"/>
    <w:rsid w:val="00471659"/>
    <w:rsid w:val="004716C5"/>
    <w:rsid w:val="00471766"/>
    <w:rsid w:val="00471895"/>
    <w:rsid w:val="0047189A"/>
    <w:rsid w:val="004719F4"/>
    <w:rsid w:val="00471CA1"/>
    <w:rsid w:val="00471F7F"/>
    <w:rsid w:val="00472023"/>
    <w:rsid w:val="004720CA"/>
    <w:rsid w:val="004723AA"/>
    <w:rsid w:val="004725CC"/>
    <w:rsid w:val="00472648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57D"/>
    <w:rsid w:val="00473648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9"/>
    <w:rsid w:val="00474508"/>
    <w:rsid w:val="0047452B"/>
    <w:rsid w:val="00474694"/>
    <w:rsid w:val="0047474A"/>
    <w:rsid w:val="00474774"/>
    <w:rsid w:val="00474989"/>
    <w:rsid w:val="00474A93"/>
    <w:rsid w:val="00474BBF"/>
    <w:rsid w:val="00474C4E"/>
    <w:rsid w:val="00474CBE"/>
    <w:rsid w:val="00474D19"/>
    <w:rsid w:val="00474D4C"/>
    <w:rsid w:val="00474ED1"/>
    <w:rsid w:val="00474F69"/>
    <w:rsid w:val="00474F6C"/>
    <w:rsid w:val="00474FFD"/>
    <w:rsid w:val="00475021"/>
    <w:rsid w:val="004750AC"/>
    <w:rsid w:val="004753AF"/>
    <w:rsid w:val="00475413"/>
    <w:rsid w:val="00475432"/>
    <w:rsid w:val="00475450"/>
    <w:rsid w:val="00475683"/>
    <w:rsid w:val="0047584E"/>
    <w:rsid w:val="00475887"/>
    <w:rsid w:val="0047595C"/>
    <w:rsid w:val="00475ACE"/>
    <w:rsid w:val="00475AFA"/>
    <w:rsid w:val="00475B34"/>
    <w:rsid w:val="00475B57"/>
    <w:rsid w:val="00475C36"/>
    <w:rsid w:val="00475C74"/>
    <w:rsid w:val="00475C7C"/>
    <w:rsid w:val="00475DF9"/>
    <w:rsid w:val="00475E50"/>
    <w:rsid w:val="00475E89"/>
    <w:rsid w:val="00475FBF"/>
    <w:rsid w:val="0047608A"/>
    <w:rsid w:val="00476111"/>
    <w:rsid w:val="0047617F"/>
    <w:rsid w:val="0047621C"/>
    <w:rsid w:val="00476435"/>
    <w:rsid w:val="00476470"/>
    <w:rsid w:val="0047651E"/>
    <w:rsid w:val="004765DB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4FB"/>
    <w:rsid w:val="00477622"/>
    <w:rsid w:val="00477687"/>
    <w:rsid w:val="00477B26"/>
    <w:rsid w:val="00477B39"/>
    <w:rsid w:val="00477D77"/>
    <w:rsid w:val="00477E0E"/>
    <w:rsid w:val="00477E96"/>
    <w:rsid w:val="004800EB"/>
    <w:rsid w:val="00480104"/>
    <w:rsid w:val="0048032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76A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638"/>
    <w:rsid w:val="004826E3"/>
    <w:rsid w:val="0048272D"/>
    <w:rsid w:val="0048280E"/>
    <w:rsid w:val="0048283F"/>
    <w:rsid w:val="00482934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7CC"/>
    <w:rsid w:val="00483B72"/>
    <w:rsid w:val="00483C68"/>
    <w:rsid w:val="00483CD9"/>
    <w:rsid w:val="00483D78"/>
    <w:rsid w:val="00483DB3"/>
    <w:rsid w:val="00483DF7"/>
    <w:rsid w:val="00484022"/>
    <w:rsid w:val="004841EE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B18"/>
    <w:rsid w:val="00485B30"/>
    <w:rsid w:val="00485B4F"/>
    <w:rsid w:val="00485C89"/>
    <w:rsid w:val="00486119"/>
    <w:rsid w:val="00486121"/>
    <w:rsid w:val="004862AF"/>
    <w:rsid w:val="00486442"/>
    <w:rsid w:val="0048649A"/>
    <w:rsid w:val="004868FE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DEC"/>
    <w:rsid w:val="00492EB0"/>
    <w:rsid w:val="00492EE2"/>
    <w:rsid w:val="00492FDF"/>
    <w:rsid w:val="00493153"/>
    <w:rsid w:val="00493367"/>
    <w:rsid w:val="004937A8"/>
    <w:rsid w:val="00493B35"/>
    <w:rsid w:val="00493D66"/>
    <w:rsid w:val="00493F1B"/>
    <w:rsid w:val="00493F5A"/>
    <w:rsid w:val="004940A3"/>
    <w:rsid w:val="004942C1"/>
    <w:rsid w:val="004942F7"/>
    <w:rsid w:val="00494438"/>
    <w:rsid w:val="004945CD"/>
    <w:rsid w:val="004945E6"/>
    <w:rsid w:val="00494764"/>
    <w:rsid w:val="004947F7"/>
    <w:rsid w:val="004948A9"/>
    <w:rsid w:val="004948DA"/>
    <w:rsid w:val="004949EC"/>
    <w:rsid w:val="004949F0"/>
    <w:rsid w:val="00494CA2"/>
    <w:rsid w:val="00494D04"/>
    <w:rsid w:val="00494E71"/>
    <w:rsid w:val="00495128"/>
    <w:rsid w:val="004952F0"/>
    <w:rsid w:val="00495435"/>
    <w:rsid w:val="0049545E"/>
    <w:rsid w:val="00495528"/>
    <w:rsid w:val="0049574A"/>
    <w:rsid w:val="00495987"/>
    <w:rsid w:val="00495AB1"/>
    <w:rsid w:val="00495BF0"/>
    <w:rsid w:val="00495C1F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DEB"/>
    <w:rsid w:val="00496FA3"/>
    <w:rsid w:val="00496FA5"/>
    <w:rsid w:val="00496FC0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9"/>
    <w:rsid w:val="004A088E"/>
    <w:rsid w:val="004A0909"/>
    <w:rsid w:val="004A0EF2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5C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611E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95"/>
    <w:rsid w:val="004A6F9A"/>
    <w:rsid w:val="004A706F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72E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686"/>
    <w:rsid w:val="004B16E0"/>
    <w:rsid w:val="004B170B"/>
    <w:rsid w:val="004B179D"/>
    <w:rsid w:val="004B18E0"/>
    <w:rsid w:val="004B1A14"/>
    <w:rsid w:val="004B1B56"/>
    <w:rsid w:val="004B1DEE"/>
    <w:rsid w:val="004B1E2A"/>
    <w:rsid w:val="004B1E56"/>
    <w:rsid w:val="004B1ECF"/>
    <w:rsid w:val="004B22A8"/>
    <w:rsid w:val="004B22F1"/>
    <w:rsid w:val="004B2467"/>
    <w:rsid w:val="004B2553"/>
    <w:rsid w:val="004B25D1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DD0"/>
    <w:rsid w:val="004B3EC4"/>
    <w:rsid w:val="004B3ECF"/>
    <w:rsid w:val="004B402E"/>
    <w:rsid w:val="004B41CC"/>
    <w:rsid w:val="004B428E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22E"/>
    <w:rsid w:val="004B6241"/>
    <w:rsid w:val="004B6247"/>
    <w:rsid w:val="004B6378"/>
    <w:rsid w:val="004B647F"/>
    <w:rsid w:val="004B6517"/>
    <w:rsid w:val="004B65EC"/>
    <w:rsid w:val="004B6738"/>
    <w:rsid w:val="004B684A"/>
    <w:rsid w:val="004B68D0"/>
    <w:rsid w:val="004B692D"/>
    <w:rsid w:val="004B69AE"/>
    <w:rsid w:val="004B6ADD"/>
    <w:rsid w:val="004B6BAF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94C"/>
    <w:rsid w:val="004B7AF4"/>
    <w:rsid w:val="004B7F04"/>
    <w:rsid w:val="004C0278"/>
    <w:rsid w:val="004C02B1"/>
    <w:rsid w:val="004C045A"/>
    <w:rsid w:val="004C054E"/>
    <w:rsid w:val="004C0580"/>
    <w:rsid w:val="004C07BB"/>
    <w:rsid w:val="004C081E"/>
    <w:rsid w:val="004C0956"/>
    <w:rsid w:val="004C0CA7"/>
    <w:rsid w:val="004C0E09"/>
    <w:rsid w:val="004C133D"/>
    <w:rsid w:val="004C13A2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A3"/>
    <w:rsid w:val="004C24F8"/>
    <w:rsid w:val="004C26C2"/>
    <w:rsid w:val="004C27A3"/>
    <w:rsid w:val="004C2865"/>
    <w:rsid w:val="004C2BE1"/>
    <w:rsid w:val="004C2E57"/>
    <w:rsid w:val="004C2E5C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4E6B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FD"/>
    <w:rsid w:val="004C6037"/>
    <w:rsid w:val="004C6287"/>
    <w:rsid w:val="004C6567"/>
    <w:rsid w:val="004C6593"/>
    <w:rsid w:val="004C6615"/>
    <w:rsid w:val="004C6677"/>
    <w:rsid w:val="004C6907"/>
    <w:rsid w:val="004C6981"/>
    <w:rsid w:val="004C6AAB"/>
    <w:rsid w:val="004C6BB4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C60"/>
    <w:rsid w:val="004C7D00"/>
    <w:rsid w:val="004C7E33"/>
    <w:rsid w:val="004C7EE8"/>
    <w:rsid w:val="004C7F3F"/>
    <w:rsid w:val="004D00E3"/>
    <w:rsid w:val="004D02E4"/>
    <w:rsid w:val="004D03E0"/>
    <w:rsid w:val="004D04A9"/>
    <w:rsid w:val="004D0547"/>
    <w:rsid w:val="004D0661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BE"/>
    <w:rsid w:val="004D1AD3"/>
    <w:rsid w:val="004D1B7E"/>
    <w:rsid w:val="004D1F8E"/>
    <w:rsid w:val="004D1FF6"/>
    <w:rsid w:val="004D2043"/>
    <w:rsid w:val="004D210B"/>
    <w:rsid w:val="004D218B"/>
    <w:rsid w:val="004D2205"/>
    <w:rsid w:val="004D2262"/>
    <w:rsid w:val="004D23A8"/>
    <w:rsid w:val="004D274C"/>
    <w:rsid w:val="004D2901"/>
    <w:rsid w:val="004D2AAB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BA0"/>
    <w:rsid w:val="004D4BA7"/>
    <w:rsid w:val="004D4CD1"/>
    <w:rsid w:val="004D4CEF"/>
    <w:rsid w:val="004D4EB1"/>
    <w:rsid w:val="004D4ED2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67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4BD"/>
    <w:rsid w:val="004D750F"/>
    <w:rsid w:val="004D7549"/>
    <w:rsid w:val="004D785D"/>
    <w:rsid w:val="004D7965"/>
    <w:rsid w:val="004D7A02"/>
    <w:rsid w:val="004D7A6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DDA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50F"/>
    <w:rsid w:val="004E65A2"/>
    <w:rsid w:val="004E6620"/>
    <w:rsid w:val="004E68A3"/>
    <w:rsid w:val="004E6ABF"/>
    <w:rsid w:val="004E6B2F"/>
    <w:rsid w:val="004E6B7E"/>
    <w:rsid w:val="004E6CC9"/>
    <w:rsid w:val="004E6D33"/>
    <w:rsid w:val="004E6F28"/>
    <w:rsid w:val="004E71FF"/>
    <w:rsid w:val="004E75DE"/>
    <w:rsid w:val="004E75E1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6BA"/>
    <w:rsid w:val="004F1792"/>
    <w:rsid w:val="004F18E6"/>
    <w:rsid w:val="004F198E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10"/>
    <w:rsid w:val="004F2B44"/>
    <w:rsid w:val="004F2BA7"/>
    <w:rsid w:val="004F2DAA"/>
    <w:rsid w:val="004F2DCB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714"/>
    <w:rsid w:val="004F57A0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910"/>
    <w:rsid w:val="004F6A09"/>
    <w:rsid w:val="004F6A32"/>
    <w:rsid w:val="004F6C61"/>
    <w:rsid w:val="004F6C7B"/>
    <w:rsid w:val="004F6CC4"/>
    <w:rsid w:val="004F6DC2"/>
    <w:rsid w:val="004F7229"/>
    <w:rsid w:val="004F72B4"/>
    <w:rsid w:val="004F7517"/>
    <w:rsid w:val="004F7681"/>
    <w:rsid w:val="004F7684"/>
    <w:rsid w:val="004F77FA"/>
    <w:rsid w:val="004F78B5"/>
    <w:rsid w:val="004F7920"/>
    <w:rsid w:val="004F79BE"/>
    <w:rsid w:val="004F7B10"/>
    <w:rsid w:val="004F7B96"/>
    <w:rsid w:val="004F7BC8"/>
    <w:rsid w:val="004F7CFA"/>
    <w:rsid w:val="0050010B"/>
    <w:rsid w:val="0050024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5"/>
    <w:rsid w:val="00501144"/>
    <w:rsid w:val="005011E0"/>
    <w:rsid w:val="00501339"/>
    <w:rsid w:val="0050142F"/>
    <w:rsid w:val="0050149B"/>
    <w:rsid w:val="00501511"/>
    <w:rsid w:val="00501519"/>
    <w:rsid w:val="0050159D"/>
    <w:rsid w:val="005015DF"/>
    <w:rsid w:val="005015F0"/>
    <w:rsid w:val="005017C6"/>
    <w:rsid w:val="005019FF"/>
    <w:rsid w:val="00501B58"/>
    <w:rsid w:val="00501B7C"/>
    <w:rsid w:val="00501B97"/>
    <w:rsid w:val="00501C03"/>
    <w:rsid w:val="00501CA5"/>
    <w:rsid w:val="00501E48"/>
    <w:rsid w:val="00501EDC"/>
    <w:rsid w:val="00501EE9"/>
    <w:rsid w:val="005020D8"/>
    <w:rsid w:val="0050225A"/>
    <w:rsid w:val="0050229D"/>
    <w:rsid w:val="005022CA"/>
    <w:rsid w:val="00502322"/>
    <w:rsid w:val="005024DA"/>
    <w:rsid w:val="005024FF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E3"/>
    <w:rsid w:val="00506969"/>
    <w:rsid w:val="00506A52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07FB0"/>
    <w:rsid w:val="00507FC3"/>
    <w:rsid w:val="0051001C"/>
    <w:rsid w:val="00510091"/>
    <w:rsid w:val="00510151"/>
    <w:rsid w:val="00510165"/>
    <w:rsid w:val="005101D8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DF"/>
    <w:rsid w:val="00511400"/>
    <w:rsid w:val="0051146A"/>
    <w:rsid w:val="00511638"/>
    <w:rsid w:val="005117FF"/>
    <w:rsid w:val="00511821"/>
    <w:rsid w:val="0051192B"/>
    <w:rsid w:val="00511A1B"/>
    <w:rsid w:val="00511A82"/>
    <w:rsid w:val="00511B62"/>
    <w:rsid w:val="00511B7E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E5"/>
    <w:rsid w:val="005151C3"/>
    <w:rsid w:val="005152DA"/>
    <w:rsid w:val="00515374"/>
    <w:rsid w:val="0051558C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93D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9FE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343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537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32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3F6"/>
    <w:rsid w:val="0052745A"/>
    <w:rsid w:val="00527511"/>
    <w:rsid w:val="00527574"/>
    <w:rsid w:val="00527622"/>
    <w:rsid w:val="0052789D"/>
    <w:rsid w:val="00527BDB"/>
    <w:rsid w:val="00527EE2"/>
    <w:rsid w:val="00527F10"/>
    <w:rsid w:val="00527F69"/>
    <w:rsid w:val="00530000"/>
    <w:rsid w:val="005301E3"/>
    <w:rsid w:val="00530444"/>
    <w:rsid w:val="005304D9"/>
    <w:rsid w:val="005304F7"/>
    <w:rsid w:val="005306E6"/>
    <w:rsid w:val="00530855"/>
    <w:rsid w:val="0053096E"/>
    <w:rsid w:val="00530985"/>
    <w:rsid w:val="00530C89"/>
    <w:rsid w:val="00530D10"/>
    <w:rsid w:val="00530F4B"/>
    <w:rsid w:val="00531023"/>
    <w:rsid w:val="0053102C"/>
    <w:rsid w:val="005310F4"/>
    <w:rsid w:val="005313E0"/>
    <w:rsid w:val="0053144A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262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908"/>
    <w:rsid w:val="00534BBA"/>
    <w:rsid w:val="00534BD6"/>
    <w:rsid w:val="00534C2B"/>
    <w:rsid w:val="00534DD8"/>
    <w:rsid w:val="00534EAC"/>
    <w:rsid w:val="00535092"/>
    <w:rsid w:val="005350AF"/>
    <w:rsid w:val="005350C3"/>
    <w:rsid w:val="005352D0"/>
    <w:rsid w:val="005353D5"/>
    <w:rsid w:val="005355F1"/>
    <w:rsid w:val="00535902"/>
    <w:rsid w:val="0053594F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1"/>
    <w:rsid w:val="005401D3"/>
    <w:rsid w:val="00540228"/>
    <w:rsid w:val="005404DB"/>
    <w:rsid w:val="0054058B"/>
    <w:rsid w:val="005407E8"/>
    <w:rsid w:val="005408C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0EC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6A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B7"/>
    <w:rsid w:val="005452E4"/>
    <w:rsid w:val="00545531"/>
    <w:rsid w:val="00545533"/>
    <w:rsid w:val="005455C4"/>
    <w:rsid w:val="00545623"/>
    <w:rsid w:val="005457C7"/>
    <w:rsid w:val="0054586C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78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084"/>
    <w:rsid w:val="0055234B"/>
    <w:rsid w:val="00552361"/>
    <w:rsid w:val="00552559"/>
    <w:rsid w:val="00552631"/>
    <w:rsid w:val="0055277A"/>
    <w:rsid w:val="0055288E"/>
    <w:rsid w:val="00552A0A"/>
    <w:rsid w:val="00552A46"/>
    <w:rsid w:val="00552A5D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574"/>
    <w:rsid w:val="0055463C"/>
    <w:rsid w:val="005548DC"/>
    <w:rsid w:val="0055499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DD"/>
    <w:rsid w:val="00556BEA"/>
    <w:rsid w:val="00556C4A"/>
    <w:rsid w:val="00557016"/>
    <w:rsid w:val="00557066"/>
    <w:rsid w:val="005572C9"/>
    <w:rsid w:val="005575E5"/>
    <w:rsid w:val="00557620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772"/>
    <w:rsid w:val="0056087B"/>
    <w:rsid w:val="00560C36"/>
    <w:rsid w:val="00560C85"/>
    <w:rsid w:val="00560D8A"/>
    <w:rsid w:val="00560DC9"/>
    <w:rsid w:val="00560FAA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C63"/>
    <w:rsid w:val="00561DD2"/>
    <w:rsid w:val="00561EB9"/>
    <w:rsid w:val="00562003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269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CA8"/>
    <w:rsid w:val="00563CD2"/>
    <w:rsid w:val="00563DC0"/>
    <w:rsid w:val="00563E0F"/>
    <w:rsid w:val="00563E9B"/>
    <w:rsid w:val="00563F81"/>
    <w:rsid w:val="0056410B"/>
    <w:rsid w:val="005642E9"/>
    <w:rsid w:val="00564456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32"/>
    <w:rsid w:val="00564F6C"/>
    <w:rsid w:val="00564FA7"/>
    <w:rsid w:val="00565020"/>
    <w:rsid w:val="00565435"/>
    <w:rsid w:val="00565451"/>
    <w:rsid w:val="00565552"/>
    <w:rsid w:val="005658A7"/>
    <w:rsid w:val="00565900"/>
    <w:rsid w:val="00565949"/>
    <w:rsid w:val="00565A1E"/>
    <w:rsid w:val="00565A55"/>
    <w:rsid w:val="00565AC2"/>
    <w:rsid w:val="00565C3C"/>
    <w:rsid w:val="00565E7C"/>
    <w:rsid w:val="00565EA4"/>
    <w:rsid w:val="00565EFB"/>
    <w:rsid w:val="00566011"/>
    <w:rsid w:val="00566124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0F5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65F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1A3"/>
    <w:rsid w:val="005771AE"/>
    <w:rsid w:val="0057751C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983"/>
    <w:rsid w:val="00580B71"/>
    <w:rsid w:val="00580B85"/>
    <w:rsid w:val="00580BB2"/>
    <w:rsid w:val="00580C6F"/>
    <w:rsid w:val="00580E43"/>
    <w:rsid w:val="00580F15"/>
    <w:rsid w:val="00581285"/>
    <w:rsid w:val="00581480"/>
    <w:rsid w:val="005814CA"/>
    <w:rsid w:val="005815A0"/>
    <w:rsid w:val="00581681"/>
    <w:rsid w:val="00581730"/>
    <w:rsid w:val="00581824"/>
    <w:rsid w:val="00581876"/>
    <w:rsid w:val="005819A9"/>
    <w:rsid w:val="005819CB"/>
    <w:rsid w:val="00581BCB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36B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36D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529"/>
    <w:rsid w:val="00587776"/>
    <w:rsid w:val="005878E8"/>
    <w:rsid w:val="0058799A"/>
    <w:rsid w:val="0058799C"/>
    <w:rsid w:val="00587C25"/>
    <w:rsid w:val="00587D7E"/>
    <w:rsid w:val="00587DB8"/>
    <w:rsid w:val="00587F29"/>
    <w:rsid w:val="00587F4D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A7"/>
    <w:rsid w:val="005912EC"/>
    <w:rsid w:val="0059137D"/>
    <w:rsid w:val="005913BB"/>
    <w:rsid w:val="0059151B"/>
    <w:rsid w:val="005916E6"/>
    <w:rsid w:val="0059195B"/>
    <w:rsid w:val="00591B09"/>
    <w:rsid w:val="00591B22"/>
    <w:rsid w:val="00591D87"/>
    <w:rsid w:val="00591E1F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3E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ACD"/>
    <w:rsid w:val="00593C8B"/>
    <w:rsid w:val="00593DAD"/>
    <w:rsid w:val="00593E54"/>
    <w:rsid w:val="00593F2B"/>
    <w:rsid w:val="0059422D"/>
    <w:rsid w:val="0059436F"/>
    <w:rsid w:val="0059456A"/>
    <w:rsid w:val="0059484F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5B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56"/>
    <w:rsid w:val="005A216C"/>
    <w:rsid w:val="005A2269"/>
    <w:rsid w:val="005A23C3"/>
    <w:rsid w:val="005A23E8"/>
    <w:rsid w:val="005A24C0"/>
    <w:rsid w:val="005A252C"/>
    <w:rsid w:val="005A2570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8A"/>
    <w:rsid w:val="005A39C8"/>
    <w:rsid w:val="005A3B69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AD7"/>
    <w:rsid w:val="005A4B6E"/>
    <w:rsid w:val="005A4C5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BBD"/>
    <w:rsid w:val="005A7C49"/>
    <w:rsid w:val="005A7E02"/>
    <w:rsid w:val="005A7F48"/>
    <w:rsid w:val="005A7F98"/>
    <w:rsid w:val="005B0254"/>
    <w:rsid w:val="005B061D"/>
    <w:rsid w:val="005B0648"/>
    <w:rsid w:val="005B068E"/>
    <w:rsid w:val="005B0782"/>
    <w:rsid w:val="005B0792"/>
    <w:rsid w:val="005B0825"/>
    <w:rsid w:val="005B083E"/>
    <w:rsid w:val="005B0864"/>
    <w:rsid w:val="005B0997"/>
    <w:rsid w:val="005B0BB3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8A0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A35"/>
    <w:rsid w:val="005B3B47"/>
    <w:rsid w:val="005B3BF9"/>
    <w:rsid w:val="005B3CA7"/>
    <w:rsid w:val="005B3CD7"/>
    <w:rsid w:val="005B3DD2"/>
    <w:rsid w:val="005B3E1B"/>
    <w:rsid w:val="005B425D"/>
    <w:rsid w:val="005B4357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1058"/>
    <w:rsid w:val="005C10B4"/>
    <w:rsid w:val="005C10C4"/>
    <w:rsid w:val="005C11A5"/>
    <w:rsid w:val="005C1298"/>
    <w:rsid w:val="005C1603"/>
    <w:rsid w:val="005C1814"/>
    <w:rsid w:val="005C184E"/>
    <w:rsid w:val="005C1970"/>
    <w:rsid w:val="005C19CD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B06"/>
    <w:rsid w:val="005C2C4B"/>
    <w:rsid w:val="005C2DCD"/>
    <w:rsid w:val="005C2DF7"/>
    <w:rsid w:val="005C31F5"/>
    <w:rsid w:val="005C3274"/>
    <w:rsid w:val="005C3363"/>
    <w:rsid w:val="005C34FF"/>
    <w:rsid w:val="005C351E"/>
    <w:rsid w:val="005C3610"/>
    <w:rsid w:val="005C374D"/>
    <w:rsid w:val="005C37F8"/>
    <w:rsid w:val="005C3828"/>
    <w:rsid w:val="005C3835"/>
    <w:rsid w:val="005C3CDD"/>
    <w:rsid w:val="005C3D10"/>
    <w:rsid w:val="005C3D3D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8A"/>
    <w:rsid w:val="005C53D4"/>
    <w:rsid w:val="005C5583"/>
    <w:rsid w:val="005C55C3"/>
    <w:rsid w:val="005C55DE"/>
    <w:rsid w:val="005C5959"/>
    <w:rsid w:val="005C5A46"/>
    <w:rsid w:val="005C5E4E"/>
    <w:rsid w:val="005C6104"/>
    <w:rsid w:val="005C610A"/>
    <w:rsid w:val="005C6615"/>
    <w:rsid w:val="005C6712"/>
    <w:rsid w:val="005C6757"/>
    <w:rsid w:val="005C6915"/>
    <w:rsid w:val="005C693F"/>
    <w:rsid w:val="005C6971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C72"/>
    <w:rsid w:val="005D0D9A"/>
    <w:rsid w:val="005D0E2E"/>
    <w:rsid w:val="005D1386"/>
    <w:rsid w:val="005D14B3"/>
    <w:rsid w:val="005D14B4"/>
    <w:rsid w:val="005D151F"/>
    <w:rsid w:val="005D1522"/>
    <w:rsid w:val="005D1568"/>
    <w:rsid w:val="005D17D4"/>
    <w:rsid w:val="005D186F"/>
    <w:rsid w:val="005D1928"/>
    <w:rsid w:val="005D1A3C"/>
    <w:rsid w:val="005D1AAF"/>
    <w:rsid w:val="005D1ADE"/>
    <w:rsid w:val="005D1AEC"/>
    <w:rsid w:val="005D1B0C"/>
    <w:rsid w:val="005D1C98"/>
    <w:rsid w:val="005D1DBA"/>
    <w:rsid w:val="005D1E72"/>
    <w:rsid w:val="005D1EA9"/>
    <w:rsid w:val="005D2086"/>
    <w:rsid w:val="005D20F4"/>
    <w:rsid w:val="005D2266"/>
    <w:rsid w:val="005D23A7"/>
    <w:rsid w:val="005D24E0"/>
    <w:rsid w:val="005D2616"/>
    <w:rsid w:val="005D26FD"/>
    <w:rsid w:val="005D27C4"/>
    <w:rsid w:val="005D291C"/>
    <w:rsid w:val="005D2A1F"/>
    <w:rsid w:val="005D2A4D"/>
    <w:rsid w:val="005D2C02"/>
    <w:rsid w:val="005D2D3B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E71"/>
    <w:rsid w:val="005D3F3A"/>
    <w:rsid w:val="005D3F7C"/>
    <w:rsid w:val="005D3FE5"/>
    <w:rsid w:val="005D411E"/>
    <w:rsid w:val="005D41E3"/>
    <w:rsid w:val="005D4359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49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554"/>
    <w:rsid w:val="005D7591"/>
    <w:rsid w:val="005D76CD"/>
    <w:rsid w:val="005D7FAB"/>
    <w:rsid w:val="005E029F"/>
    <w:rsid w:val="005E02EF"/>
    <w:rsid w:val="005E0349"/>
    <w:rsid w:val="005E03AD"/>
    <w:rsid w:val="005E0482"/>
    <w:rsid w:val="005E0749"/>
    <w:rsid w:val="005E09CC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2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5D"/>
    <w:rsid w:val="005E3E78"/>
    <w:rsid w:val="005E4270"/>
    <w:rsid w:val="005E4661"/>
    <w:rsid w:val="005E4696"/>
    <w:rsid w:val="005E46F7"/>
    <w:rsid w:val="005E4870"/>
    <w:rsid w:val="005E4FA4"/>
    <w:rsid w:val="005E4FDD"/>
    <w:rsid w:val="005E5109"/>
    <w:rsid w:val="005E5260"/>
    <w:rsid w:val="005E5457"/>
    <w:rsid w:val="005E546D"/>
    <w:rsid w:val="005E54DB"/>
    <w:rsid w:val="005E562E"/>
    <w:rsid w:val="005E5762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1FA"/>
    <w:rsid w:val="005E623E"/>
    <w:rsid w:val="005E629F"/>
    <w:rsid w:val="005E62A6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C81"/>
    <w:rsid w:val="005F1DCF"/>
    <w:rsid w:val="005F1E3B"/>
    <w:rsid w:val="005F206D"/>
    <w:rsid w:val="005F20D9"/>
    <w:rsid w:val="005F222C"/>
    <w:rsid w:val="005F2298"/>
    <w:rsid w:val="005F22C8"/>
    <w:rsid w:val="005F264D"/>
    <w:rsid w:val="005F26BD"/>
    <w:rsid w:val="005F26F8"/>
    <w:rsid w:val="005F28BD"/>
    <w:rsid w:val="005F28E2"/>
    <w:rsid w:val="005F2B1F"/>
    <w:rsid w:val="005F2B48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38D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717"/>
    <w:rsid w:val="005F57BF"/>
    <w:rsid w:val="005F58EB"/>
    <w:rsid w:val="005F598A"/>
    <w:rsid w:val="005F599B"/>
    <w:rsid w:val="005F59A8"/>
    <w:rsid w:val="005F5A90"/>
    <w:rsid w:val="005F5AE2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28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17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7E"/>
    <w:rsid w:val="00605CB9"/>
    <w:rsid w:val="00605D11"/>
    <w:rsid w:val="00605EBD"/>
    <w:rsid w:val="0060611E"/>
    <w:rsid w:val="00606243"/>
    <w:rsid w:val="0060624C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721C"/>
    <w:rsid w:val="006074EE"/>
    <w:rsid w:val="00607536"/>
    <w:rsid w:val="00607600"/>
    <w:rsid w:val="0060761E"/>
    <w:rsid w:val="00607671"/>
    <w:rsid w:val="0060768A"/>
    <w:rsid w:val="006077A2"/>
    <w:rsid w:val="006079A1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7FB"/>
    <w:rsid w:val="0061186B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06"/>
    <w:rsid w:val="00612DF3"/>
    <w:rsid w:val="00612E65"/>
    <w:rsid w:val="00612E75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84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9E1"/>
    <w:rsid w:val="00616B69"/>
    <w:rsid w:val="00616C11"/>
    <w:rsid w:val="00616C90"/>
    <w:rsid w:val="00616CDF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138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305"/>
    <w:rsid w:val="0062133C"/>
    <w:rsid w:val="0062164F"/>
    <w:rsid w:val="00621689"/>
    <w:rsid w:val="00621AA4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5A1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CB5"/>
    <w:rsid w:val="00624FE9"/>
    <w:rsid w:val="0062511D"/>
    <w:rsid w:val="00625327"/>
    <w:rsid w:val="00625406"/>
    <w:rsid w:val="00625452"/>
    <w:rsid w:val="006254D9"/>
    <w:rsid w:val="006254DC"/>
    <w:rsid w:val="00625820"/>
    <w:rsid w:val="006258A0"/>
    <w:rsid w:val="00625AD1"/>
    <w:rsid w:val="00625B18"/>
    <w:rsid w:val="00626273"/>
    <w:rsid w:val="006262B6"/>
    <w:rsid w:val="0062630A"/>
    <w:rsid w:val="006265E4"/>
    <w:rsid w:val="00626699"/>
    <w:rsid w:val="006266FE"/>
    <w:rsid w:val="006267E9"/>
    <w:rsid w:val="00626868"/>
    <w:rsid w:val="006269DF"/>
    <w:rsid w:val="00626BC3"/>
    <w:rsid w:val="00626E94"/>
    <w:rsid w:val="006270E4"/>
    <w:rsid w:val="0062720B"/>
    <w:rsid w:val="0062721F"/>
    <w:rsid w:val="006276F0"/>
    <w:rsid w:val="00627716"/>
    <w:rsid w:val="00627717"/>
    <w:rsid w:val="0062778D"/>
    <w:rsid w:val="00627A4B"/>
    <w:rsid w:val="00627DC6"/>
    <w:rsid w:val="00627E63"/>
    <w:rsid w:val="00627FB3"/>
    <w:rsid w:val="00627FB9"/>
    <w:rsid w:val="0063019B"/>
    <w:rsid w:val="006301FA"/>
    <w:rsid w:val="00630221"/>
    <w:rsid w:val="00630227"/>
    <w:rsid w:val="006305B7"/>
    <w:rsid w:val="006305FA"/>
    <w:rsid w:val="006306BB"/>
    <w:rsid w:val="00630812"/>
    <w:rsid w:val="00630AD1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D92"/>
    <w:rsid w:val="00631E6B"/>
    <w:rsid w:val="00631E76"/>
    <w:rsid w:val="00631ED9"/>
    <w:rsid w:val="00632026"/>
    <w:rsid w:val="00632073"/>
    <w:rsid w:val="0063213A"/>
    <w:rsid w:val="0063216A"/>
    <w:rsid w:val="006324D0"/>
    <w:rsid w:val="00632760"/>
    <w:rsid w:val="006327AF"/>
    <w:rsid w:val="006327DC"/>
    <w:rsid w:val="00632837"/>
    <w:rsid w:val="006328E3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F4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CB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1FE"/>
    <w:rsid w:val="0064057E"/>
    <w:rsid w:val="00640647"/>
    <w:rsid w:val="0064065B"/>
    <w:rsid w:val="00640680"/>
    <w:rsid w:val="00640904"/>
    <w:rsid w:val="0064098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4FD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9F7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4F"/>
    <w:rsid w:val="00643642"/>
    <w:rsid w:val="00643644"/>
    <w:rsid w:val="0064365D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08"/>
    <w:rsid w:val="00646487"/>
    <w:rsid w:val="0064660D"/>
    <w:rsid w:val="00646694"/>
    <w:rsid w:val="006466D9"/>
    <w:rsid w:val="0064670A"/>
    <w:rsid w:val="00646721"/>
    <w:rsid w:val="0064683D"/>
    <w:rsid w:val="00646923"/>
    <w:rsid w:val="00646B9E"/>
    <w:rsid w:val="00646E49"/>
    <w:rsid w:val="00646F3E"/>
    <w:rsid w:val="0064711A"/>
    <w:rsid w:val="0064719D"/>
    <w:rsid w:val="00647259"/>
    <w:rsid w:val="0064747E"/>
    <w:rsid w:val="006474A7"/>
    <w:rsid w:val="006474D6"/>
    <w:rsid w:val="00647672"/>
    <w:rsid w:val="006477F1"/>
    <w:rsid w:val="0064785E"/>
    <w:rsid w:val="00647A6A"/>
    <w:rsid w:val="00647ADF"/>
    <w:rsid w:val="00647F4B"/>
    <w:rsid w:val="0065000D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30"/>
    <w:rsid w:val="0065125F"/>
    <w:rsid w:val="006512A2"/>
    <w:rsid w:val="00651334"/>
    <w:rsid w:val="006513D5"/>
    <w:rsid w:val="006514F2"/>
    <w:rsid w:val="00651571"/>
    <w:rsid w:val="006515B6"/>
    <w:rsid w:val="00651645"/>
    <w:rsid w:val="0065164C"/>
    <w:rsid w:val="00651969"/>
    <w:rsid w:val="00651A6B"/>
    <w:rsid w:val="00651B1F"/>
    <w:rsid w:val="00652001"/>
    <w:rsid w:val="0065209D"/>
    <w:rsid w:val="0065217C"/>
    <w:rsid w:val="006525F3"/>
    <w:rsid w:val="006526D7"/>
    <w:rsid w:val="00652760"/>
    <w:rsid w:val="006528E3"/>
    <w:rsid w:val="00652A3F"/>
    <w:rsid w:val="00652AB8"/>
    <w:rsid w:val="00652B55"/>
    <w:rsid w:val="00652B68"/>
    <w:rsid w:val="00652E79"/>
    <w:rsid w:val="00652F0E"/>
    <w:rsid w:val="00652F4B"/>
    <w:rsid w:val="00653085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F5"/>
    <w:rsid w:val="0065496F"/>
    <w:rsid w:val="00654A89"/>
    <w:rsid w:val="00654B7A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E51"/>
    <w:rsid w:val="0066027E"/>
    <w:rsid w:val="00660281"/>
    <w:rsid w:val="00660294"/>
    <w:rsid w:val="006603BA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439"/>
    <w:rsid w:val="0066347F"/>
    <w:rsid w:val="00663685"/>
    <w:rsid w:val="0066372E"/>
    <w:rsid w:val="006637DC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A79"/>
    <w:rsid w:val="00664B50"/>
    <w:rsid w:val="00664CBD"/>
    <w:rsid w:val="00664DC2"/>
    <w:rsid w:val="00664DCF"/>
    <w:rsid w:val="00664E0F"/>
    <w:rsid w:val="00664E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A9"/>
    <w:rsid w:val="006670F2"/>
    <w:rsid w:val="0066712C"/>
    <w:rsid w:val="0066725C"/>
    <w:rsid w:val="00667389"/>
    <w:rsid w:val="00667421"/>
    <w:rsid w:val="00667554"/>
    <w:rsid w:val="0066767D"/>
    <w:rsid w:val="006676DA"/>
    <w:rsid w:val="00667724"/>
    <w:rsid w:val="00667810"/>
    <w:rsid w:val="00667899"/>
    <w:rsid w:val="006679C9"/>
    <w:rsid w:val="00667BA6"/>
    <w:rsid w:val="00667BF6"/>
    <w:rsid w:val="00667C27"/>
    <w:rsid w:val="00667D50"/>
    <w:rsid w:val="00667EBC"/>
    <w:rsid w:val="00667EC6"/>
    <w:rsid w:val="00667ED8"/>
    <w:rsid w:val="00667EFF"/>
    <w:rsid w:val="00670008"/>
    <w:rsid w:val="0067008E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E7F"/>
    <w:rsid w:val="00672193"/>
    <w:rsid w:val="0067234D"/>
    <w:rsid w:val="00672539"/>
    <w:rsid w:val="00672597"/>
    <w:rsid w:val="006727BC"/>
    <w:rsid w:val="00672861"/>
    <w:rsid w:val="006729DF"/>
    <w:rsid w:val="00672A21"/>
    <w:rsid w:val="00672D82"/>
    <w:rsid w:val="00672DD2"/>
    <w:rsid w:val="00672DFA"/>
    <w:rsid w:val="00672E06"/>
    <w:rsid w:val="00672EA5"/>
    <w:rsid w:val="00672F92"/>
    <w:rsid w:val="0067323F"/>
    <w:rsid w:val="006732EC"/>
    <w:rsid w:val="00673329"/>
    <w:rsid w:val="006733B8"/>
    <w:rsid w:val="006733FE"/>
    <w:rsid w:val="00673535"/>
    <w:rsid w:val="00673566"/>
    <w:rsid w:val="006735B9"/>
    <w:rsid w:val="0067374D"/>
    <w:rsid w:val="00673786"/>
    <w:rsid w:val="006738C7"/>
    <w:rsid w:val="00673AE9"/>
    <w:rsid w:val="00673B40"/>
    <w:rsid w:val="00673B5A"/>
    <w:rsid w:val="00673D74"/>
    <w:rsid w:val="00673D9B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148"/>
    <w:rsid w:val="0067627F"/>
    <w:rsid w:val="006764E7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F9"/>
    <w:rsid w:val="006770C7"/>
    <w:rsid w:val="006770F7"/>
    <w:rsid w:val="006775CB"/>
    <w:rsid w:val="006777B2"/>
    <w:rsid w:val="006777EE"/>
    <w:rsid w:val="00677A2F"/>
    <w:rsid w:val="00677C30"/>
    <w:rsid w:val="00677D53"/>
    <w:rsid w:val="00677DE2"/>
    <w:rsid w:val="00677E01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DC6"/>
    <w:rsid w:val="00684E95"/>
    <w:rsid w:val="00684EA8"/>
    <w:rsid w:val="00685210"/>
    <w:rsid w:val="00685519"/>
    <w:rsid w:val="0068554C"/>
    <w:rsid w:val="0068566E"/>
    <w:rsid w:val="0068577A"/>
    <w:rsid w:val="0068585C"/>
    <w:rsid w:val="00685994"/>
    <w:rsid w:val="006859A1"/>
    <w:rsid w:val="00685B37"/>
    <w:rsid w:val="00685BBC"/>
    <w:rsid w:val="00685C51"/>
    <w:rsid w:val="00685D8E"/>
    <w:rsid w:val="00685EB6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6F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9C1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D25"/>
    <w:rsid w:val="00694D42"/>
    <w:rsid w:val="00695001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818"/>
    <w:rsid w:val="00696913"/>
    <w:rsid w:val="00696959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97FB3"/>
    <w:rsid w:val="006A01D4"/>
    <w:rsid w:val="006A0429"/>
    <w:rsid w:val="006A05E4"/>
    <w:rsid w:val="006A0754"/>
    <w:rsid w:val="006A0756"/>
    <w:rsid w:val="006A07F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913"/>
    <w:rsid w:val="006A1A42"/>
    <w:rsid w:val="006A1A9A"/>
    <w:rsid w:val="006A1AC1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D5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D81"/>
    <w:rsid w:val="006A4DA9"/>
    <w:rsid w:val="006A4F39"/>
    <w:rsid w:val="006A5123"/>
    <w:rsid w:val="006A5258"/>
    <w:rsid w:val="006A52BF"/>
    <w:rsid w:val="006A5465"/>
    <w:rsid w:val="006A5483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96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16A"/>
    <w:rsid w:val="006B2229"/>
    <w:rsid w:val="006B2239"/>
    <w:rsid w:val="006B2262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2F8"/>
    <w:rsid w:val="006B3453"/>
    <w:rsid w:val="006B3466"/>
    <w:rsid w:val="006B3968"/>
    <w:rsid w:val="006B3B5D"/>
    <w:rsid w:val="006B3BAA"/>
    <w:rsid w:val="006B3C12"/>
    <w:rsid w:val="006B3C7D"/>
    <w:rsid w:val="006B3D82"/>
    <w:rsid w:val="006B3DC3"/>
    <w:rsid w:val="006B3E16"/>
    <w:rsid w:val="006B3FB2"/>
    <w:rsid w:val="006B4063"/>
    <w:rsid w:val="006B409C"/>
    <w:rsid w:val="006B40E8"/>
    <w:rsid w:val="006B4123"/>
    <w:rsid w:val="006B4136"/>
    <w:rsid w:val="006B4239"/>
    <w:rsid w:val="006B4319"/>
    <w:rsid w:val="006B4686"/>
    <w:rsid w:val="006B46B9"/>
    <w:rsid w:val="006B4717"/>
    <w:rsid w:val="006B4816"/>
    <w:rsid w:val="006B4925"/>
    <w:rsid w:val="006B49D3"/>
    <w:rsid w:val="006B4B04"/>
    <w:rsid w:val="006B4B63"/>
    <w:rsid w:val="006B4BBE"/>
    <w:rsid w:val="006B4D74"/>
    <w:rsid w:val="006B4D9B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4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175"/>
    <w:rsid w:val="006B7271"/>
    <w:rsid w:val="006B7303"/>
    <w:rsid w:val="006B756D"/>
    <w:rsid w:val="006B757E"/>
    <w:rsid w:val="006B7640"/>
    <w:rsid w:val="006B7875"/>
    <w:rsid w:val="006B79CD"/>
    <w:rsid w:val="006B7B75"/>
    <w:rsid w:val="006B7C85"/>
    <w:rsid w:val="006B7F01"/>
    <w:rsid w:val="006B7FF9"/>
    <w:rsid w:val="006C0273"/>
    <w:rsid w:val="006C030A"/>
    <w:rsid w:val="006C0366"/>
    <w:rsid w:val="006C03C7"/>
    <w:rsid w:val="006C040E"/>
    <w:rsid w:val="006C04CD"/>
    <w:rsid w:val="006C055E"/>
    <w:rsid w:val="006C059C"/>
    <w:rsid w:val="006C06F7"/>
    <w:rsid w:val="006C0777"/>
    <w:rsid w:val="006C092D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91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828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9D9"/>
    <w:rsid w:val="006C4BF0"/>
    <w:rsid w:val="006C4D33"/>
    <w:rsid w:val="006C4F92"/>
    <w:rsid w:val="006C5820"/>
    <w:rsid w:val="006C5857"/>
    <w:rsid w:val="006C5B0E"/>
    <w:rsid w:val="006C5BD0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9C0"/>
    <w:rsid w:val="006C6AC5"/>
    <w:rsid w:val="006C6C4F"/>
    <w:rsid w:val="006C6D53"/>
    <w:rsid w:val="006C6DC0"/>
    <w:rsid w:val="006C6E27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EE1"/>
    <w:rsid w:val="006D0425"/>
    <w:rsid w:val="006D0519"/>
    <w:rsid w:val="006D0668"/>
    <w:rsid w:val="006D093A"/>
    <w:rsid w:val="006D0B19"/>
    <w:rsid w:val="006D0D0F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306E"/>
    <w:rsid w:val="006D312F"/>
    <w:rsid w:val="006D37B8"/>
    <w:rsid w:val="006D396A"/>
    <w:rsid w:val="006D39F2"/>
    <w:rsid w:val="006D3E02"/>
    <w:rsid w:val="006D4012"/>
    <w:rsid w:val="006D4086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E46"/>
    <w:rsid w:val="006D4FA6"/>
    <w:rsid w:val="006D5007"/>
    <w:rsid w:val="006D5133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A9"/>
    <w:rsid w:val="006D64BD"/>
    <w:rsid w:val="006D64EA"/>
    <w:rsid w:val="006D6509"/>
    <w:rsid w:val="006D65AF"/>
    <w:rsid w:val="006D6607"/>
    <w:rsid w:val="006D678D"/>
    <w:rsid w:val="006D6915"/>
    <w:rsid w:val="006D6996"/>
    <w:rsid w:val="006D69A8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B09"/>
    <w:rsid w:val="006E0C76"/>
    <w:rsid w:val="006E0CBC"/>
    <w:rsid w:val="006E0CC8"/>
    <w:rsid w:val="006E0CCF"/>
    <w:rsid w:val="006E0D11"/>
    <w:rsid w:val="006E0E6B"/>
    <w:rsid w:val="006E0F0C"/>
    <w:rsid w:val="006E1361"/>
    <w:rsid w:val="006E1376"/>
    <w:rsid w:val="006E1407"/>
    <w:rsid w:val="006E1476"/>
    <w:rsid w:val="006E1480"/>
    <w:rsid w:val="006E1495"/>
    <w:rsid w:val="006E15C1"/>
    <w:rsid w:val="006E189A"/>
    <w:rsid w:val="006E192F"/>
    <w:rsid w:val="006E1AAF"/>
    <w:rsid w:val="006E1B7A"/>
    <w:rsid w:val="006E1BAB"/>
    <w:rsid w:val="006E1F8E"/>
    <w:rsid w:val="006E1F99"/>
    <w:rsid w:val="006E1FD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C22"/>
    <w:rsid w:val="006E2C73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8"/>
    <w:rsid w:val="006E4C9E"/>
    <w:rsid w:val="006E4ED6"/>
    <w:rsid w:val="006E52BE"/>
    <w:rsid w:val="006E54B8"/>
    <w:rsid w:val="006E58D7"/>
    <w:rsid w:val="006E5A0B"/>
    <w:rsid w:val="006E5A39"/>
    <w:rsid w:val="006E5A6B"/>
    <w:rsid w:val="006E5D26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F0229"/>
    <w:rsid w:val="006F027A"/>
    <w:rsid w:val="006F041C"/>
    <w:rsid w:val="006F08E5"/>
    <w:rsid w:val="006F09DC"/>
    <w:rsid w:val="006F0AE5"/>
    <w:rsid w:val="006F0AFE"/>
    <w:rsid w:val="006F0B9B"/>
    <w:rsid w:val="006F0CB2"/>
    <w:rsid w:val="006F0D5D"/>
    <w:rsid w:val="006F103E"/>
    <w:rsid w:val="006F113C"/>
    <w:rsid w:val="006F1190"/>
    <w:rsid w:val="006F128C"/>
    <w:rsid w:val="006F141F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392"/>
    <w:rsid w:val="006F36A4"/>
    <w:rsid w:val="006F37C0"/>
    <w:rsid w:val="006F386A"/>
    <w:rsid w:val="006F3ADC"/>
    <w:rsid w:val="006F3B71"/>
    <w:rsid w:val="006F3BF9"/>
    <w:rsid w:val="006F3C4B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B9C"/>
    <w:rsid w:val="006F4C13"/>
    <w:rsid w:val="006F4C22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A30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6F7F8F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2A6"/>
    <w:rsid w:val="0070340C"/>
    <w:rsid w:val="00703425"/>
    <w:rsid w:val="00703439"/>
    <w:rsid w:val="00703453"/>
    <w:rsid w:val="00703585"/>
    <w:rsid w:val="0070359C"/>
    <w:rsid w:val="0070362F"/>
    <w:rsid w:val="007036B7"/>
    <w:rsid w:val="007036CB"/>
    <w:rsid w:val="0070396A"/>
    <w:rsid w:val="00703B23"/>
    <w:rsid w:val="00703BFE"/>
    <w:rsid w:val="00703C7C"/>
    <w:rsid w:val="00703C85"/>
    <w:rsid w:val="00703E49"/>
    <w:rsid w:val="00703EE4"/>
    <w:rsid w:val="00703F0F"/>
    <w:rsid w:val="00704214"/>
    <w:rsid w:val="00704394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515E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275"/>
    <w:rsid w:val="0070637E"/>
    <w:rsid w:val="0070639F"/>
    <w:rsid w:val="007063DE"/>
    <w:rsid w:val="007065C5"/>
    <w:rsid w:val="00706640"/>
    <w:rsid w:val="00706743"/>
    <w:rsid w:val="00706802"/>
    <w:rsid w:val="007068E6"/>
    <w:rsid w:val="007068FE"/>
    <w:rsid w:val="007069CB"/>
    <w:rsid w:val="007069CF"/>
    <w:rsid w:val="00706B9E"/>
    <w:rsid w:val="00706CA9"/>
    <w:rsid w:val="00706CB3"/>
    <w:rsid w:val="00706CF4"/>
    <w:rsid w:val="00706ED8"/>
    <w:rsid w:val="00706F38"/>
    <w:rsid w:val="0070700C"/>
    <w:rsid w:val="00707016"/>
    <w:rsid w:val="0070702B"/>
    <w:rsid w:val="00707178"/>
    <w:rsid w:val="00707227"/>
    <w:rsid w:val="0070761B"/>
    <w:rsid w:val="00707965"/>
    <w:rsid w:val="00707B6E"/>
    <w:rsid w:val="00707D52"/>
    <w:rsid w:val="0071006C"/>
    <w:rsid w:val="00710267"/>
    <w:rsid w:val="007103E7"/>
    <w:rsid w:val="00710487"/>
    <w:rsid w:val="007105AE"/>
    <w:rsid w:val="007106E0"/>
    <w:rsid w:val="007108A6"/>
    <w:rsid w:val="00710ACA"/>
    <w:rsid w:val="00710B0C"/>
    <w:rsid w:val="00710B37"/>
    <w:rsid w:val="00710F0E"/>
    <w:rsid w:val="00711170"/>
    <w:rsid w:val="0071144C"/>
    <w:rsid w:val="00711480"/>
    <w:rsid w:val="007114E4"/>
    <w:rsid w:val="00711597"/>
    <w:rsid w:val="00711A77"/>
    <w:rsid w:val="00711B5A"/>
    <w:rsid w:val="00711C63"/>
    <w:rsid w:val="00711C68"/>
    <w:rsid w:val="00711EE7"/>
    <w:rsid w:val="00712082"/>
    <w:rsid w:val="007120A5"/>
    <w:rsid w:val="007121E0"/>
    <w:rsid w:val="007121EB"/>
    <w:rsid w:val="0071224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BA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B46"/>
    <w:rsid w:val="00714C99"/>
    <w:rsid w:val="00714CA6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1E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3F4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3D"/>
    <w:rsid w:val="007211D8"/>
    <w:rsid w:val="00721217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296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30F"/>
    <w:rsid w:val="00724568"/>
    <w:rsid w:val="0072461B"/>
    <w:rsid w:val="007247DE"/>
    <w:rsid w:val="00724B17"/>
    <w:rsid w:val="00724BDC"/>
    <w:rsid w:val="00724C04"/>
    <w:rsid w:val="00724C40"/>
    <w:rsid w:val="00724CDF"/>
    <w:rsid w:val="00724E0B"/>
    <w:rsid w:val="00724E69"/>
    <w:rsid w:val="00724EA1"/>
    <w:rsid w:val="00724EC5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2F8"/>
    <w:rsid w:val="00727421"/>
    <w:rsid w:val="00727452"/>
    <w:rsid w:val="0072751C"/>
    <w:rsid w:val="007275BB"/>
    <w:rsid w:val="00727608"/>
    <w:rsid w:val="00727661"/>
    <w:rsid w:val="007278A5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B93"/>
    <w:rsid w:val="00730C80"/>
    <w:rsid w:val="00730D7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41E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8C5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B4D"/>
    <w:rsid w:val="00735CD3"/>
    <w:rsid w:val="00735D5F"/>
    <w:rsid w:val="00735F98"/>
    <w:rsid w:val="007360E2"/>
    <w:rsid w:val="007361D5"/>
    <w:rsid w:val="007361F2"/>
    <w:rsid w:val="007362C0"/>
    <w:rsid w:val="0073648B"/>
    <w:rsid w:val="0073660C"/>
    <w:rsid w:val="0073665D"/>
    <w:rsid w:val="00736681"/>
    <w:rsid w:val="00736853"/>
    <w:rsid w:val="00736965"/>
    <w:rsid w:val="0073699B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D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CC8"/>
    <w:rsid w:val="00740D07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629"/>
    <w:rsid w:val="007436A8"/>
    <w:rsid w:val="007436D0"/>
    <w:rsid w:val="007437E8"/>
    <w:rsid w:val="007437FE"/>
    <w:rsid w:val="0074383C"/>
    <w:rsid w:val="007438DE"/>
    <w:rsid w:val="007438E6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DB"/>
    <w:rsid w:val="007447E7"/>
    <w:rsid w:val="007449B6"/>
    <w:rsid w:val="00744B41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5E"/>
    <w:rsid w:val="00745DD1"/>
    <w:rsid w:val="00745EAC"/>
    <w:rsid w:val="0074603D"/>
    <w:rsid w:val="00746109"/>
    <w:rsid w:val="00746120"/>
    <w:rsid w:val="0074615B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B2"/>
    <w:rsid w:val="00746820"/>
    <w:rsid w:val="007468E3"/>
    <w:rsid w:val="0074695A"/>
    <w:rsid w:val="0074698E"/>
    <w:rsid w:val="007469C8"/>
    <w:rsid w:val="00746A18"/>
    <w:rsid w:val="00746CB1"/>
    <w:rsid w:val="00746E94"/>
    <w:rsid w:val="0074701B"/>
    <w:rsid w:val="0074721A"/>
    <w:rsid w:val="00747244"/>
    <w:rsid w:val="0074725F"/>
    <w:rsid w:val="00747369"/>
    <w:rsid w:val="00747455"/>
    <w:rsid w:val="0074758C"/>
    <w:rsid w:val="007475FF"/>
    <w:rsid w:val="00747635"/>
    <w:rsid w:val="00747662"/>
    <w:rsid w:val="00747802"/>
    <w:rsid w:val="007479EB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E8B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062"/>
    <w:rsid w:val="007550E9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262"/>
    <w:rsid w:val="00757457"/>
    <w:rsid w:val="0075751A"/>
    <w:rsid w:val="00757548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2E"/>
    <w:rsid w:val="007603F1"/>
    <w:rsid w:val="0076043A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735"/>
    <w:rsid w:val="00761C73"/>
    <w:rsid w:val="00761C97"/>
    <w:rsid w:val="00761E75"/>
    <w:rsid w:val="00761ED5"/>
    <w:rsid w:val="00761FC7"/>
    <w:rsid w:val="00762106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AB"/>
    <w:rsid w:val="0076393E"/>
    <w:rsid w:val="00763A44"/>
    <w:rsid w:val="00763B3F"/>
    <w:rsid w:val="00763B5A"/>
    <w:rsid w:val="00763DCD"/>
    <w:rsid w:val="0076419E"/>
    <w:rsid w:val="00764283"/>
    <w:rsid w:val="007642C6"/>
    <w:rsid w:val="00764542"/>
    <w:rsid w:val="00764595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27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308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195"/>
    <w:rsid w:val="007714E5"/>
    <w:rsid w:val="00771522"/>
    <w:rsid w:val="0077186B"/>
    <w:rsid w:val="0077189A"/>
    <w:rsid w:val="00771A1A"/>
    <w:rsid w:val="00771B75"/>
    <w:rsid w:val="00771B79"/>
    <w:rsid w:val="00771BB6"/>
    <w:rsid w:val="00771C51"/>
    <w:rsid w:val="00771EB6"/>
    <w:rsid w:val="00772102"/>
    <w:rsid w:val="00772435"/>
    <w:rsid w:val="00772550"/>
    <w:rsid w:val="00772658"/>
    <w:rsid w:val="00772864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AE"/>
    <w:rsid w:val="00773CFE"/>
    <w:rsid w:val="00773E06"/>
    <w:rsid w:val="00773E40"/>
    <w:rsid w:val="007740B1"/>
    <w:rsid w:val="0077417A"/>
    <w:rsid w:val="00774290"/>
    <w:rsid w:val="0077432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3DD"/>
    <w:rsid w:val="007765D6"/>
    <w:rsid w:val="00776DB2"/>
    <w:rsid w:val="00776E2C"/>
    <w:rsid w:val="00776FBB"/>
    <w:rsid w:val="007774F2"/>
    <w:rsid w:val="007778A8"/>
    <w:rsid w:val="007778B6"/>
    <w:rsid w:val="007778EA"/>
    <w:rsid w:val="00777905"/>
    <w:rsid w:val="00777A29"/>
    <w:rsid w:val="00777B4C"/>
    <w:rsid w:val="00777C51"/>
    <w:rsid w:val="00777CE2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40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D0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0E"/>
    <w:rsid w:val="00786233"/>
    <w:rsid w:val="0078624F"/>
    <w:rsid w:val="00786279"/>
    <w:rsid w:val="0078659A"/>
    <w:rsid w:val="007865A8"/>
    <w:rsid w:val="007865CA"/>
    <w:rsid w:val="00786734"/>
    <w:rsid w:val="00786752"/>
    <w:rsid w:val="00786798"/>
    <w:rsid w:val="00786A03"/>
    <w:rsid w:val="00786AC0"/>
    <w:rsid w:val="00786B0B"/>
    <w:rsid w:val="00786B12"/>
    <w:rsid w:val="00786B7D"/>
    <w:rsid w:val="00786BE9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4C"/>
    <w:rsid w:val="00787974"/>
    <w:rsid w:val="00787A4D"/>
    <w:rsid w:val="00787B6A"/>
    <w:rsid w:val="0079010B"/>
    <w:rsid w:val="0079020B"/>
    <w:rsid w:val="007902F6"/>
    <w:rsid w:val="0079056D"/>
    <w:rsid w:val="0079061C"/>
    <w:rsid w:val="007908A0"/>
    <w:rsid w:val="00790942"/>
    <w:rsid w:val="0079096B"/>
    <w:rsid w:val="00790BB5"/>
    <w:rsid w:val="00790BDC"/>
    <w:rsid w:val="00790C09"/>
    <w:rsid w:val="00790CE8"/>
    <w:rsid w:val="00790D6F"/>
    <w:rsid w:val="00790EA9"/>
    <w:rsid w:val="00790F05"/>
    <w:rsid w:val="00790F25"/>
    <w:rsid w:val="0079106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BF2"/>
    <w:rsid w:val="00791C1C"/>
    <w:rsid w:val="00791C21"/>
    <w:rsid w:val="00791C9C"/>
    <w:rsid w:val="00791DA8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066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975"/>
    <w:rsid w:val="00793B1B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4F56"/>
    <w:rsid w:val="0079508D"/>
    <w:rsid w:val="00795173"/>
    <w:rsid w:val="007951D4"/>
    <w:rsid w:val="00795449"/>
    <w:rsid w:val="00795A30"/>
    <w:rsid w:val="00795C4E"/>
    <w:rsid w:val="00795C93"/>
    <w:rsid w:val="00795CE9"/>
    <w:rsid w:val="00795D5A"/>
    <w:rsid w:val="00795E4E"/>
    <w:rsid w:val="00795F40"/>
    <w:rsid w:val="00795FF8"/>
    <w:rsid w:val="00796113"/>
    <w:rsid w:val="0079654F"/>
    <w:rsid w:val="007966FF"/>
    <w:rsid w:val="0079674C"/>
    <w:rsid w:val="00796834"/>
    <w:rsid w:val="0079687F"/>
    <w:rsid w:val="007968B2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1B3"/>
    <w:rsid w:val="007972EB"/>
    <w:rsid w:val="00797469"/>
    <w:rsid w:val="007975E4"/>
    <w:rsid w:val="00797763"/>
    <w:rsid w:val="00797813"/>
    <w:rsid w:val="007978A1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1058"/>
    <w:rsid w:val="007A10B4"/>
    <w:rsid w:val="007A1189"/>
    <w:rsid w:val="007A1239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B27"/>
    <w:rsid w:val="007A2B36"/>
    <w:rsid w:val="007A2C5C"/>
    <w:rsid w:val="007A2DB2"/>
    <w:rsid w:val="007A2DE7"/>
    <w:rsid w:val="007A2EC6"/>
    <w:rsid w:val="007A31A9"/>
    <w:rsid w:val="007A3284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13"/>
    <w:rsid w:val="007A5938"/>
    <w:rsid w:val="007A5BF8"/>
    <w:rsid w:val="007A5D7A"/>
    <w:rsid w:val="007A5E5B"/>
    <w:rsid w:val="007A5EA5"/>
    <w:rsid w:val="007A5F93"/>
    <w:rsid w:val="007A61C0"/>
    <w:rsid w:val="007A6211"/>
    <w:rsid w:val="007A6230"/>
    <w:rsid w:val="007A62AF"/>
    <w:rsid w:val="007A6497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54B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02"/>
    <w:rsid w:val="007B27CF"/>
    <w:rsid w:val="007B290F"/>
    <w:rsid w:val="007B2CE0"/>
    <w:rsid w:val="007B2DCE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9E6"/>
    <w:rsid w:val="007B4D36"/>
    <w:rsid w:val="007B4D49"/>
    <w:rsid w:val="007B4EC2"/>
    <w:rsid w:val="007B5055"/>
    <w:rsid w:val="007B5299"/>
    <w:rsid w:val="007B52C4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55"/>
    <w:rsid w:val="007B5F93"/>
    <w:rsid w:val="007B603A"/>
    <w:rsid w:val="007B6066"/>
    <w:rsid w:val="007B6191"/>
    <w:rsid w:val="007B630D"/>
    <w:rsid w:val="007B6454"/>
    <w:rsid w:val="007B6515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62D"/>
    <w:rsid w:val="007B7697"/>
    <w:rsid w:val="007B777F"/>
    <w:rsid w:val="007B79CC"/>
    <w:rsid w:val="007B7A8A"/>
    <w:rsid w:val="007B7D80"/>
    <w:rsid w:val="007B7E51"/>
    <w:rsid w:val="007B7F44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49"/>
    <w:rsid w:val="007C1162"/>
    <w:rsid w:val="007C13D0"/>
    <w:rsid w:val="007C14AD"/>
    <w:rsid w:val="007C14B7"/>
    <w:rsid w:val="007C15D2"/>
    <w:rsid w:val="007C164A"/>
    <w:rsid w:val="007C19A6"/>
    <w:rsid w:val="007C1BAF"/>
    <w:rsid w:val="007C1DF3"/>
    <w:rsid w:val="007C2040"/>
    <w:rsid w:val="007C22AE"/>
    <w:rsid w:val="007C235A"/>
    <w:rsid w:val="007C23BF"/>
    <w:rsid w:val="007C2692"/>
    <w:rsid w:val="007C27E9"/>
    <w:rsid w:val="007C27FE"/>
    <w:rsid w:val="007C2804"/>
    <w:rsid w:val="007C2979"/>
    <w:rsid w:val="007C2A54"/>
    <w:rsid w:val="007C2AA7"/>
    <w:rsid w:val="007C2AB3"/>
    <w:rsid w:val="007C2B1E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B0A"/>
    <w:rsid w:val="007C4C1A"/>
    <w:rsid w:val="007C4C38"/>
    <w:rsid w:val="007C4D09"/>
    <w:rsid w:val="007C4F86"/>
    <w:rsid w:val="007C50A0"/>
    <w:rsid w:val="007C50A4"/>
    <w:rsid w:val="007C5258"/>
    <w:rsid w:val="007C5747"/>
    <w:rsid w:val="007C59BF"/>
    <w:rsid w:val="007C5A6C"/>
    <w:rsid w:val="007C5A82"/>
    <w:rsid w:val="007C5ADB"/>
    <w:rsid w:val="007C5B84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42"/>
    <w:rsid w:val="007C6F84"/>
    <w:rsid w:val="007C70BC"/>
    <w:rsid w:val="007C7309"/>
    <w:rsid w:val="007C7333"/>
    <w:rsid w:val="007C739E"/>
    <w:rsid w:val="007C7449"/>
    <w:rsid w:val="007C75A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474"/>
    <w:rsid w:val="007D05D4"/>
    <w:rsid w:val="007D081D"/>
    <w:rsid w:val="007D0826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3A5"/>
    <w:rsid w:val="007D148C"/>
    <w:rsid w:val="007D14B3"/>
    <w:rsid w:val="007D1655"/>
    <w:rsid w:val="007D16B0"/>
    <w:rsid w:val="007D1B99"/>
    <w:rsid w:val="007D1C76"/>
    <w:rsid w:val="007D1DFC"/>
    <w:rsid w:val="007D1FBF"/>
    <w:rsid w:val="007D2416"/>
    <w:rsid w:val="007D2432"/>
    <w:rsid w:val="007D2567"/>
    <w:rsid w:val="007D26AD"/>
    <w:rsid w:val="007D26C8"/>
    <w:rsid w:val="007D276B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D48"/>
    <w:rsid w:val="007D3EF3"/>
    <w:rsid w:val="007D3F97"/>
    <w:rsid w:val="007D4191"/>
    <w:rsid w:val="007D42D2"/>
    <w:rsid w:val="007D438E"/>
    <w:rsid w:val="007D4438"/>
    <w:rsid w:val="007D4477"/>
    <w:rsid w:val="007D4605"/>
    <w:rsid w:val="007D461D"/>
    <w:rsid w:val="007D474E"/>
    <w:rsid w:val="007D47B2"/>
    <w:rsid w:val="007D47E5"/>
    <w:rsid w:val="007D4917"/>
    <w:rsid w:val="007D49C4"/>
    <w:rsid w:val="007D49CA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62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4D"/>
    <w:rsid w:val="007D69C3"/>
    <w:rsid w:val="007D69EF"/>
    <w:rsid w:val="007D6B2C"/>
    <w:rsid w:val="007D6F08"/>
    <w:rsid w:val="007D7032"/>
    <w:rsid w:val="007D71CC"/>
    <w:rsid w:val="007D72BA"/>
    <w:rsid w:val="007D755C"/>
    <w:rsid w:val="007D77C1"/>
    <w:rsid w:val="007D78CC"/>
    <w:rsid w:val="007D7B12"/>
    <w:rsid w:val="007D7B7A"/>
    <w:rsid w:val="007D7CFB"/>
    <w:rsid w:val="007D7D9A"/>
    <w:rsid w:val="007D7F7D"/>
    <w:rsid w:val="007E0024"/>
    <w:rsid w:val="007E0051"/>
    <w:rsid w:val="007E0386"/>
    <w:rsid w:val="007E0542"/>
    <w:rsid w:val="007E063A"/>
    <w:rsid w:val="007E064C"/>
    <w:rsid w:val="007E067E"/>
    <w:rsid w:val="007E078D"/>
    <w:rsid w:val="007E0A2F"/>
    <w:rsid w:val="007E0AB7"/>
    <w:rsid w:val="007E0B47"/>
    <w:rsid w:val="007E0B87"/>
    <w:rsid w:val="007E0E61"/>
    <w:rsid w:val="007E1384"/>
    <w:rsid w:val="007E175A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13E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C27"/>
    <w:rsid w:val="007E3E96"/>
    <w:rsid w:val="007E3EA6"/>
    <w:rsid w:val="007E3FCA"/>
    <w:rsid w:val="007E4081"/>
    <w:rsid w:val="007E4103"/>
    <w:rsid w:val="007E4133"/>
    <w:rsid w:val="007E42FB"/>
    <w:rsid w:val="007E4421"/>
    <w:rsid w:val="007E4454"/>
    <w:rsid w:val="007E46D0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726"/>
    <w:rsid w:val="007E790D"/>
    <w:rsid w:val="007E7A48"/>
    <w:rsid w:val="007E7ACE"/>
    <w:rsid w:val="007E7B85"/>
    <w:rsid w:val="007E7D3A"/>
    <w:rsid w:val="007E7FEA"/>
    <w:rsid w:val="007F0149"/>
    <w:rsid w:val="007F02DB"/>
    <w:rsid w:val="007F03C4"/>
    <w:rsid w:val="007F03FD"/>
    <w:rsid w:val="007F0403"/>
    <w:rsid w:val="007F049E"/>
    <w:rsid w:val="007F0509"/>
    <w:rsid w:val="007F052F"/>
    <w:rsid w:val="007F0734"/>
    <w:rsid w:val="007F075E"/>
    <w:rsid w:val="007F0825"/>
    <w:rsid w:val="007F0BB9"/>
    <w:rsid w:val="007F0C21"/>
    <w:rsid w:val="007F0DEB"/>
    <w:rsid w:val="007F0E82"/>
    <w:rsid w:val="007F0FB9"/>
    <w:rsid w:val="007F0FED"/>
    <w:rsid w:val="007F11C9"/>
    <w:rsid w:val="007F11D4"/>
    <w:rsid w:val="007F1308"/>
    <w:rsid w:val="007F135F"/>
    <w:rsid w:val="007F1494"/>
    <w:rsid w:val="007F14E1"/>
    <w:rsid w:val="007F16E1"/>
    <w:rsid w:val="007F1785"/>
    <w:rsid w:val="007F17AC"/>
    <w:rsid w:val="007F181A"/>
    <w:rsid w:val="007F18E2"/>
    <w:rsid w:val="007F1B2A"/>
    <w:rsid w:val="007F1B7E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24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DA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C12"/>
    <w:rsid w:val="007F7CF6"/>
    <w:rsid w:val="007F7D18"/>
    <w:rsid w:val="007F7D25"/>
    <w:rsid w:val="007F7FC1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F5D"/>
    <w:rsid w:val="0080201C"/>
    <w:rsid w:val="0080202D"/>
    <w:rsid w:val="008021A4"/>
    <w:rsid w:val="008021AD"/>
    <w:rsid w:val="00802260"/>
    <w:rsid w:val="00802285"/>
    <w:rsid w:val="00802343"/>
    <w:rsid w:val="0080260B"/>
    <w:rsid w:val="00802693"/>
    <w:rsid w:val="008026D5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4DD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56F"/>
    <w:rsid w:val="008047FB"/>
    <w:rsid w:val="00804AC4"/>
    <w:rsid w:val="00804B89"/>
    <w:rsid w:val="00804DC1"/>
    <w:rsid w:val="00804EA5"/>
    <w:rsid w:val="00804FD6"/>
    <w:rsid w:val="0080500D"/>
    <w:rsid w:val="008050B2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47E"/>
    <w:rsid w:val="00806720"/>
    <w:rsid w:val="0080675C"/>
    <w:rsid w:val="0080677F"/>
    <w:rsid w:val="008069BE"/>
    <w:rsid w:val="008069F9"/>
    <w:rsid w:val="00806A22"/>
    <w:rsid w:val="00806DB0"/>
    <w:rsid w:val="00806F6D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AE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C4A"/>
    <w:rsid w:val="00810C99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0E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1D0"/>
    <w:rsid w:val="00813590"/>
    <w:rsid w:val="008136BE"/>
    <w:rsid w:val="00813758"/>
    <w:rsid w:val="00813854"/>
    <w:rsid w:val="008138D0"/>
    <w:rsid w:val="00813A62"/>
    <w:rsid w:val="00813BF3"/>
    <w:rsid w:val="00813E7E"/>
    <w:rsid w:val="00813EB3"/>
    <w:rsid w:val="008140E1"/>
    <w:rsid w:val="0081415C"/>
    <w:rsid w:val="008141B4"/>
    <w:rsid w:val="00814480"/>
    <w:rsid w:val="00814628"/>
    <w:rsid w:val="0081463A"/>
    <w:rsid w:val="008146E9"/>
    <w:rsid w:val="0081473C"/>
    <w:rsid w:val="008147B2"/>
    <w:rsid w:val="00814857"/>
    <w:rsid w:val="008149AB"/>
    <w:rsid w:val="008149BC"/>
    <w:rsid w:val="008149F1"/>
    <w:rsid w:val="00814D00"/>
    <w:rsid w:val="00814EE3"/>
    <w:rsid w:val="00814F2C"/>
    <w:rsid w:val="0081503F"/>
    <w:rsid w:val="0081520B"/>
    <w:rsid w:val="0081522D"/>
    <w:rsid w:val="0081552D"/>
    <w:rsid w:val="0081577D"/>
    <w:rsid w:val="008157E6"/>
    <w:rsid w:val="00815916"/>
    <w:rsid w:val="00815C9C"/>
    <w:rsid w:val="00815DB8"/>
    <w:rsid w:val="00815E2A"/>
    <w:rsid w:val="00816162"/>
    <w:rsid w:val="008161A6"/>
    <w:rsid w:val="008163B6"/>
    <w:rsid w:val="008163B9"/>
    <w:rsid w:val="00816417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A3"/>
    <w:rsid w:val="00821E25"/>
    <w:rsid w:val="00821EAE"/>
    <w:rsid w:val="00821F45"/>
    <w:rsid w:val="00821F56"/>
    <w:rsid w:val="008221B3"/>
    <w:rsid w:val="008221EF"/>
    <w:rsid w:val="00822227"/>
    <w:rsid w:val="008223E0"/>
    <w:rsid w:val="00822536"/>
    <w:rsid w:val="008225AB"/>
    <w:rsid w:val="0082262F"/>
    <w:rsid w:val="008226E1"/>
    <w:rsid w:val="008229DA"/>
    <w:rsid w:val="00822A1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D9"/>
    <w:rsid w:val="00825726"/>
    <w:rsid w:val="008257F3"/>
    <w:rsid w:val="008259F8"/>
    <w:rsid w:val="00825A86"/>
    <w:rsid w:val="00825BC9"/>
    <w:rsid w:val="00825D3A"/>
    <w:rsid w:val="00825F96"/>
    <w:rsid w:val="00826030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318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411D"/>
    <w:rsid w:val="00834447"/>
    <w:rsid w:val="00834570"/>
    <w:rsid w:val="00834754"/>
    <w:rsid w:val="008347A9"/>
    <w:rsid w:val="008347D3"/>
    <w:rsid w:val="00834871"/>
    <w:rsid w:val="0083489D"/>
    <w:rsid w:val="00834BF0"/>
    <w:rsid w:val="00834DE2"/>
    <w:rsid w:val="00834EA7"/>
    <w:rsid w:val="00834FBB"/>
    <w:rsid w:val="0083501A"/>
    <w:rsid w:val="008350C3"/>
    <w:rsid w:val="00835122"/>
    <w:rsid w:val="00835138"/>
    <w:rsid w:val="00835177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F5"/>
    <w:rsid w:val="0083642A"/>
    <w:rsid w:val="0083643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9EC"/>
    <w:rsid w:val="00837A06"/>
    <w:rsid w:val="00837A26"/>
    <w:rsid w:val="00837B48"/>
    <w:rsid w:val="00837C22"/>
    <w:rsid w:val="00837CA3"/>
    <w:rsid w:val="00840043"/>
    <w:rsid w:val="008401D3"/>
    <w:rsid w:val="00840201"/>
    <w:rsid w:val="00840274"/>
    <w:rsid w:val="008403B9"/>
    <w:rsid w:val="00840465"/>
    <w:rsid w:val="00840504"/>
    <w:rsid w:val="0084056A"/>
    <w:rsid w:val="008405B8"/>
    <w:rsid w:val="0084062D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11E9"/>
    <w:rsid w:val="00841366"/>
    <w:rsid w:val="00841561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1FBC"/>
    <w:rsid w:val="00842081"/>
    <w:rsid w:val="00842306"/>
    <w:rsid w:val="0084235C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74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3B"/>
    <w:rsid w:val="00845CA7"/>
    <w:rsid w:val="00845CB6"/>
    <w:rsid w:val="00845DC1"/>
    <w:rsid w:val="008460A0"/>
    <w:rsid w:val="00846136"/>
    <w:rsid w:val="008461EE"/>
    <w:rsid w:val="0084628E"/>
    <w:rsid w:val="008468EF"/>
    <w:rsid w:val="0084696C"/>
    <w:rsid w:val="0084697B"/>
    <w:rsid w:val="00846D90"/>
    <w:rsid w:val="00846E91"/>
    <w:rsid w:val="00846EF6"/>
    <w:rsid w:val="00846FF9"/>
    <w:rsid w:val="008471C4"/>
    <w:rsid w:val="0084723F"/>
    <w:rsid w:val="008473BD"/>
    <w:rsid w:val="00847641"/>
    <w:rsid w:val="00847727"/>
    <w:rsid w:val="008477F9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D33"/>
    <w:rsid w:val="00851E8B"/>
    <w:rsid w:val="00851F6B"/>
    <w:rsid w:val="00852047"/>
    <w:rsid w:val="0085212C"/>
    <w:rsid w:val="008521AB"/>
    <w:rsid w:val="0085233E"/>
    <w:rsid w:val="00852345"/>
    <w:rsid w:val="008523BF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0FD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8A"/>
    <w:rsid w:val="008543D4"/>
    <w:rsid w:val="008544C2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DA1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749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59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58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A2"/>
    <w:rsid w:val="008703F2"/>
    <w:rsid w:val="0087051F"/>
    <w:rsid w:val="008705A2"/>
    <w:rsid w:val="008706CC"/>
    <w:rsid w:val="0087079E"/>
    <w:rsid w:val="00870890"/>
    <w:rsid w:val="008708AC"/>
    <w:rsid w:val="0087090C"/>
    <w:rsid w:val="00870B09"/>
    <w:rsid w:val="00870BC1"/>
    <w:rsid w:val="00870C90"/>
    <w:rsid w:val="00870D0E"/>
    <w:rsid w:val="00870E93"/>
    <w:rsid w:val="00870EC2"/>
    <w:rsid w:val="00871004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FE"/>
    <w:rsid w:val="00873527"/>
    <w:rsid w:val="00873A15"/>
    <w:rsid w:val="00873B9F"/>
    <w:rsid w:val="00873C98"/>
    <w:rsid w:val="00873D86"/>
    <w:rsid w:val="00873DAE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5DB"/>
    <w:rsid w:val="008745E4"/>
    <w:rsid w:val="0087472A"/>
    <w:rsid w:val="00874794"/>
    <w:rsid w:val="0087488C"/>
    <w:rsid w:val="00874907"/>
    <w:rsid w:val="00874B3D"/>
    <w:rsid w:val="00874BA0"/>
    <w:rsid w:val="00874C44"/>
    <w:rsid w:val="00874E79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A4"/>
    <w:rsid w:val="00875BC6"/>
    <w:rsid w:val="00875C5A"/>
    <w:rsid w:val="00875CC5"/>
    <w:rsid w:val="00875CE7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3DE"/>
    <w:rsid w:val="00877503"/>
    <w:rsid w:val="00877527"/>
    <w:rsid w:val="00877605"/>
    <w:rsid w:val="0087770C"/>
    <w:rsid w:val="008777ED"/>
    <w:rsid w:val="00877883"/>
    <w:rsid w:val="008779B8"/>
    <w:rsid w:val="008779DE"/>
    <w:rsid w:val="008779FA"/>
    <w:rsid w:val="00877A99"/>
    <w:rsid w:val="00877BF9"/>
    <w:rsid w:val="00877E23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659"/>
    <w:rsid w:val="00880920"/>
    <w:rsid w:val="0088098B"/>
    <w:rsid w:val="00880DF0"/>
    <w:rsid w:val="00881159"/>
    <w:rsid w:val="008811BA"/>
    <w:rsid w:val="008813F9"/>
    <w:rsid w:val="008815CB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CFC"/>
    <w:rsid w:val="00883DC2"/>
    <w:rsid w:val="00883DE9"/>
    <w:rsid w:val="00883E7B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A7"/>
    <w:rsid w:val="00884DA5"/>
    <w:rsid w:val="00884F2C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6F"/>
    <w:rsid w:val="008865AC"/>
    <w:rsid w:val="008869A0"/>
    <w:rsid w:val="00886EC9"/>
    <w:rsid w:val="00886FED"/>
    <w:rsid w:val="00887011"/>
    <w:rsid w:val="00887018"/>
    <w:rsid w:val="0088708F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D9B"/>
    <w:rsid w:val="00887FF0"/>
    <w:rsid w:val="0089006E"/>
    <w:rsid w:val="008900EE"/>
    <w:rsid w:val="008900FE"/>
    <w:rsid w:val="0089016E"/>
    <w:rsid w:val="0089024D"/>
    <w:rsid w:val="00890409"/>
    <w:rsid w:val="00890411"/>
    <w:rsid w:val="008905C6"/>
    <w:rsid w:val="008906B9"/>
    <w:rsid w:val="00890897"/>
    <w:rsid w:val="008908AB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1EA5"/>
    <w:rsid w:val="00892063"/>
    <w:rsid w:val="008920B5"/>
    <w:rsid w:val="008922C4"/>
    <w:rsid w:val="008922F8"/>
    <w:rsid w:val="00892311"/>
    <w:rsid w:val="00892352"/>
    <w:rsid w:val="008924D0"/>
    <w:rsid w:val="008926D9"/>
    <w:rsid w:val="0089277D"/>
    <w:rsid w:val="0089282B"/>
    <w:rsid w:val="0089284D"/>
    <w:rsid w:val="008928F0"/>
    <w:rsid w:val="00892B52"/>
    <w:rsid w:val="00892BAD"/>
    <w:rsid w:val="00892C0D"/>
    <w:rsid w:val="00892E5A"/>
    <w:rsid w:val="00892EC1"/>
    <w:rsid w:val="00892FE9"/>
    <w:rsid w:val="008932DD"/>
    <w:rsid w:val="008933A9"/>
    <w:rsid w:val="008933F8"/>
    <w:rsid w:val="0089341C"/>
    <w:rsid w:val="008934F6"/>
    <w:rsid w:val="00893580"/>
    <w:rsid w:val="0089365F"/>
    <w:rsid w:val="0089372B"/>
    <w:rsid w:val="0089376F"/>
    <w:rsid w:val="008937BB"/>
    <w:rsid w:val="008938FE"/>
    <w:rsid w:val="0089399D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6F36"/>
    <w:rsid w:val="00897055"/>
    <w:rsid w:val="008970B9"/>
    <w:rsid w:val="00897291"/>
    <w:rsid w:val="00897365"/>
    <w:rsid w:val="0089740A"/>
    <w:rsid w:val="00897505"/>
    <w:rsid w:val="0089760B"/>
    <w:rsid w:val="008976A3"/>
    <w:rsid w:val="00897971"/>
    <w:rsid w:val="00897A9F"/>
    <w:rsid w:val="00897CA4"/>
    <w:rsid w:val="00897EE9"/>
    <w:rsid w:val="008A00FA"/>
    <w:rsid w:val="008A03C8"/>
    <w:rsid w:val="008A0402"/>
    <w:rsid w:val="008A054D"/>
    <w:rsid w:val="008A05C4"/>
    <w:rsid w:val="008A05D1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AB"/>
    <w:rsid w:val="008A2BEA"/>
    <w:rsid w:val="008A2DED"/>
    <w:rsid w:val="008A2DEE"/>
    <w:rsid w:val="008A2F7B"/>
    <w:rsid w:val="008A323E"/>
    <w:rsid w:val="008A32BE"/>
    <w:rsid w:val="008A333F"/>
    <w:rsid w:val="008A3AFC"/>
    <w:rsid w:val="008A3BA9"/>
    <w:rsid w:val="008A3CF5"/>
    <w:rsid w:val="008A3E08"/>
    <w:rsid w:val="008A3E48"/>
    <w:rsid w:val="008A47AE"/>
    <w:rsid w:val="008A499B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357"/>
    <w:rsid w:val="008A5461"/>
    <w:rsid w:val="008A5475"/>
    <w:rsid w:val="008A57B5"/>
    <w:rsid w:val="008A581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8BC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4BB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6B"/>
    <w:rsid w:val="008B2F8B"/>
    <w:rsid w:val="008B3094"/>
    <w:rsid w:val="008B30B2"/>
    <w:rsid w:val="008B34A4"/>
    <w:rsid w:val="008B359E"/>
    <w:rsid w:val="008B3607"/>
    <w:rsid w:val="008B3721"/>
    <w:rsid w:val="008B3766"/>
    <w:rsid w:val="008B3783"/>
    <w:rsid w:val="008B37D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3FEB"/>
    <w:rsid w:val="008B40E3"/>
    <w:rsid w:val="008B4174"/>
    <w:rsid w:val="008B427C"/>
    <w:rsid w:val="008B4720"/>
    <w:rsid w:val="008B4730"/>
    <w:rsid w:val="008B4833"/>
    <w:rsid w:val="008B48EA"/>
    <w:rsid w:val="008B49A7"/>
    <w:rsid w:val="008B4A28"/>
    <w:rsid w:val="008B4A6A"/>
    <w:rsid w:val="008B4B2C"/>
    <w:rsid w:val="008B4CDC"/>
    <w:rsid w:val="008B4CFD"/>
    <w:rsid w:val="008B4EE7"/>
    <w:rsid w:val="008B4F63"/>
    <w:rsid w:val="008B4F89"/>
    <w:rsid w:val="008B50A3"/>
    <w:rsid w:val="008B511B"/>
    <w:rsid w:val="008B5192"/>
    <w:rsid w:val="008B52D1"/>
    <w:rsid w:val="008B5612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EC"/>
    <w:rsid w:val="008B7AF8"/>
    <w:rsid w:val="008B7DC1"/>
    <w:rsid w:val="008B7EF2"/>
    <w:rsid w:val="008C023D"/>
    <w:rsid w:val="008C02D6"/>
    <w:rsid w:val="008C035D"/>
    <w:rsid w:val="008C06BF"/>
    <w:rsid w:val="008C0773"/>
    <w:rsid w:val="008C07FE"/>
    <w:rsid w:val="008C0BE3"/>
    <w:rsid w:val="008C0C12"/>
    <w:rsid w:val="008C0CD6"/>
    <w:rsid w:val="008C0E3C"/>
    <w:rsid w:val="008C1023"/>
    <w:rsid w:val="008C1039"/>
    <w:rsid w:val="008C10C7"/>
    <w:rsid w:val="008C12B4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16"/>
    <w:rsid w:val="008C2665"/>
    <w:rsid w:val="008C271A"/>
    <w:rsid w:val="008C2875"/>
    <w:rsid w:val="008C299F"/>
    <w:rsid w:val="008C2AC2"/>
    <w:rsid w:val="008C2AF9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9A"/>
    <w:rsid w:val="008C34F9"/>
    <w:rsid w:val="008C34FB"/>
    <w:rsid w:val="008C3687"/>
    <w:rsid w:val="008C3832"/>
    <w:rsid w:val="008C3898"/>
    <w:rsid w:val="008C390D"/>
    <w:rsid w:val="008C394C"/>
    <w:rsid w:val="008C3A64"/>
    <w:rsid w:val="008C3AEE"/>
    <w:rsid w:val="008C3C5D"/>
    <w:rsid w:val="008C3D9B"/>
    <w:rsid w:val="008C3E6A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43"/>
    <w:rsid w:val="008C53DB"/>
    <w:rsid w:val="008C5406"/>
    <w:rsid w:val="008C5500"/>
    <w:rsid w:val="008C5768"/>
    <w:rsid w:val="008C5887"/>
    <w:rsid w:val="008C5D3E"/>
    <w:rsid w:val="008C5EC5"/>
    <w:rsid w:val="008C5FA8"/>
    <w:rsid w:val="008C5FB1"/>
    <w:rsid w:val="008C60C9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30F"/>
    <w:rsid w:val="008C745B"/>
    <w:rsid w:val="008C7472"/>
    <w:rsid w:val="008C7601"/>
    <w:rsid w:val="008C7651"/>
    <w:rsid w:val="008C7653"/>
    <w:rsid w:val="008C76A5"/>
    <w:rsid w:val="008C7780"/>
    <w:rsid w:val="008C7916"/>
    <w:rsid w:val="008C79A4"/>
    <w:rsid w:val="008C7A0D"/>
    <w:rsid w:val="008C7A3F"/>
    <w:rsid w:val="008C7A4A"/>
    <w:rsid w:val="008C7B3B"/>
    <w:rsid w:val="008C7C43"/>
    <w:rsid w:val="008C7C4C"/>
    <w:rsid w:val="008C7DE5"/>
    <w:rsid w:val="008C7F97"/>
    <w:rsid w:val="008D0249"/>
    <w:rsid w:val="008D0439"/>
    <w:rsid w:val="008D050B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96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F14"/>
    <w:rsid w:val="008D2065"/>
    <w:rsid w:val="008D21AD"/>
    <w:rsid w:val="008D22DD"/>
    <w:rsid w:val="008D22EA"/>
    <w:rsid w:val="008D233C"/>
    <w:rsid w:val="008D234A"/>
    <w:rsid w:val="008D2594"/>
    <w:rsid w:val="008D25D2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28F"/>
    <w:rsid w:val="008D3454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AF1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3CF"/>
    <w:rsid w:val="008E05BC"/>
    <w:rsid w:val="008E05C5"/>
    <w:rsid w:val="008E065A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401"/>
    <w:rsid w:val="008E1417"/>
    <w:rsid w:val="008E14FF"/>
    <w:rsid w:val="008E162C"/>
    <w:rsid w:val="008E164B"/>
    <w:rsid w:val="008E1725"/>
    <w:rsid w:val="008E1810"/>
    <w:rsid w:val="008E1854"/>
    <w:rsid w:val="008E1B55"/>
    <w:rsid w:val="008E1D0C"/>
    <w:rsid w:val="008E1F57"/>
    <w:rsid w:val="008E1FF2"/>
    <w:rsid w:val="008E214E"/>
    <w:rsid w:val="008E21F1"/>
    <w:rsid w:val="008E2225"/>
    <w:rsid w:val="008E2637"/>
    <w:rsid w:val="008E27FB"/>
    <w:rsid w:val="008E286D"/>
    <w:rsid w:val="008E28AE"/>
    <w:rsid w:val="008E28F3"/>
    <w:rsid w:val="008E2976"/>
    <w:rsid w:val="008E29F7"/>
    <w:rsid w:val="008E2AE6"/>
    <w:rsid w:val="008E2B4A"/>
    <w:rsid w:val="008E2CAC"/>
    <w:rsid w:val="008E2CFE"/>
    <w:rsid w:val="008E2EEF"/>
    <w:rsid w:val="008E305C"/>
    <w:rsid w:val="008E31C2"/>
    <w:rsid w:val="008E33CA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3E7"/>
    <w:rsid w:val="008E5437"/>
    <w:rsid w:val="008E559C"/>
    <w:rsid w:val="008E56E7"/>
    <w:rsid w:val="008E586D"/>
    <w:rsid w:val="008E58E7"/>
    <w:rsid w:val="008E5A3C"/>
    <w:rsid w:val="008E5A7C"/>
    <w:rsid w:val="008E5B4F"/>
    <w:rsid w:val="008E5BE5"/>
    <w:rsid w:val="008E5CBA"/>
    <w:rsid w:val="008E5D0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1D"/>
    <w:rsid w:val="008E685B"/>
    <w:rsid w:val="008E69BC"/>
    <w:rsid w:val="008E6A7F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CAE"/>
    <w:rsid w:val="008E7D4C"/>
    <w:rsid w:val="008E7E04"/>
    <w:rsid w:val="008E7F30"/>
    <w:rsid w:val="008F02AC"/>
    <w:rsid w:val="008F032F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E64"/>
    <w:rsid w:val="008F406B"/>
    <w:rsid w:val="008F4088"/>
    <w:rsid w:val="008F4122"/>
    <w:rsid w:val="008F4177"/>
    <w:rsid w:val="008F43C9"/>
    <w:rsid w:val="008F465C"/>
    <w:rsid w:val="008F48E7"/>
    <w:rsid w:val="008F48F9"/>
    <w:rsid w:val="008F4A9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B8C"/>
    <w:rsid w:val="008F5BEE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A3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4B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501"/>
    <w:rsid w:val="00903728"/>
    <w:rsid w:val="009037ED"/>
    <w:rsid w:val="0090387C"/>
    <w:rsid w:val="00903A70"/>
    <w:rsid w:val="00903B63"/>
    <w:rsid w:val="00903DFF"/>
    <w:rsid w:val="00903EAA"/>
    <w:rsid w:val="00903EE9"/>
    <w:rsid w:val="00903FC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E32"/>
    <w:rsid w:val="00904E6F"/>
    <w:rsid w:val="00904E99"/>
    <w:rsid w:val="00904F4E"/>
    <w:rsid w:val="0090509A"/>
    <w:rsid w:val="00905100"/>
    <w:rsid w:val="009051EC"/>
    <w:rsid w:val="0090560D"/>
    <w:rsid w:val="00905994"/>
    <w:rsid w:val="009059B8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F93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1A"/>
    <w:rsid w:val="009134B3"/>
    <w:rsid w:val="009136DC"/>
    <w:rsid w:val="009136F2"/>
    <w:rsid w:val="00913815"/>
    <w:rsid w:val="00913886"/>
    <w:rsid w:val="00913950"/>
    <w:rsid w:val="0091395C"/>
    <w:rsid w:val="00913A1B"/>
    <w:rsid w:val="00913AFF"/>
    <w:rsid w:val="00913B6F"/>
    <w:rsid w:val="00913C28"/>
    <w:rsid w:val="00914017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61"/>
    <w:rsid w:val="00915FDE"/>
    <w:rsid w:val="009160A5"/>
    <w:rsid w:val="009161EF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660"/>
    <w:rsid w:val="0091770F"/>
    <w:rsid w:val="00917784"/>
    <w:rsid w:val="0091784D"/>
    <w:rsid w:val="00917903"/>
    <w:rsid w:val="00917B38"/>
    <w:rsid w:val="00917B4F"/>
    <w:rsid w:val="00917DFA"/>
    <w:rsid w:val="00917F7D"/>
    <w:rsid w:val="009200DE"/>
    <w:rsid w:val="009200F3"/>
    <w:rsid w:val="00920304"/>
    <w:rsid w:val="009203D8"/>
    <w:rsid w:val="009203DA"/>
    <w:rsid w:val="009203F7"/>
    <w:rsid w:val="009204B0"/>
    <w:rsid w:val="00920663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4DA"/>
    <w:rsid w:val="00922634"/>
    <w:rsid w:val="009227AA"/>
    <w:rsid w:val="009227B2"/>
    <w:rsid w:val="00922AE5"/>
    <w:rsid w:val="00922EE5"/>
    <w:rsid w:val="00922F92"/>
    <w:rsid w:val="009233CF"/>
    <w:rsid w:val="009234F4"/>
    <w:rsid w:val="00923527"/>
    <w:rsid w:val="009235BC"/>
    <w:rsid w:val="009235D6"/>
    <w:rsid w:val="00923631"/>
    <w:rsid w:val="009236A3"/>
    <w:rsid w:val="00923740"/>
    <w:rsid w:val="009238CB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C6F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34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6FDB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78E"/>
    <w:rsid w:val="00930844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6DF"/>
    <w:rsid w:val="009317BC"/>
    <w:rsid w:val="00931834"/>
    <w:rsid w:val="00931882"/>
    <w:rsid w:val="009318D6"/>
    <w:rsid w:val="009319BA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C08"/>
    <w:rsid w:val="00932E07"/>
    <w:rsid w:val="00932E09"/>
    <w:rsid w:val="00932EBE"/>
    <w:rsid w:val="00932ED2"/>
    <w:rsid w:val="00932FD3"/>
    <w:rsid w:val="0093304D"/>
    <w:rsid w:val="00933136"/>
    <w:rsid w:val="00933147"/>
    <w:rsid w:val="009333A8"/>
    <w:rsid w:val="00933602"/>
    <w:rsid w:val="009336D3"/>
    <w:rsid w:val="009337E5"/>
    <w:rsid w:val="00933B0A"/>
    <w:rsid w:val="00933B1F"/>
    <w:rsid w:val="00933CB7"/>
    <w:rsid w:val="00933D99"/>
    <w:rsid w:val="00933DB5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EA"/>
    <w:rsid w:val="0093599B"/>
    <w:rsid w:val="009359BB"/>
    <w:rsid w:val="00935A15"/>
    <w:rsid w:val="00935A2E"/>
    <w:rsid w:val="00935C25"/>
    <w:rsid w:val="00935C7D"/>
    <w:rsid w:val="00935CA4"/>
    <w:rsid w:val="00935DAA"/>
    <w:rsid w:val="00935F3D"/>
    <w:rsid w:val="00936002"/>
    <w:rsid w:val="00936072"/>
    <w:rsid w:val="00936082"/>
    <w:rsid w:val="00936178"/>
    <w:rsid w:val="00936487"/>
    <w:rsid w:val="00936616"/>
    <w:rsid w:val="009366A7"/>
    <w:rsid w:val="00936712"/>
    <w:rsid w:val="0093678B"/>
    <w:rsid w:val="00936795"/>
    <w:rsid w:val="00936B99"/>
    <w:rsid w:val="00936BAF"/>
    <w:rsid w:val="00936C62"/>
    <w:rsid w:val="00936D8B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DDA"/>
    <w:rsid w:val="00937E9B"/>
    <w:rsid w:val="00937EC7"/>
    <w:rsid w:val="00940030"/>
    <w:rsid w:val="00940034"/>
    <w:rsid w:val="00940354"/>
    <w:rsid w:val="009403C6"/>
    <w:rsid w:val="00940535"/>
    <w:rsid w:val="009405B2"/>
    <w:rsid w:val="00940600"/>
    <w:rsid w:val="009406A8"/>
    <w:rsid w:val="0094084C"/>
    <w:rsid w:val="00940951"/>
    <w:rsid w:val="009409B6"/>
    <w:rsid w:val="00940A69"/>
    <w:rsid w:val="00940B7D"/>
    <w:rsid w:val="00940BD1"/>
    <w:rsid w:val="00940CCA"/>
    <w:rsid w:val="00940E80"/>
    <w:rsid w:val="00940EEE"/>
    <w:rsid w:val="009411AB"/>
    <w:rsid w:val="0094125F"/>
    <w:rsid w:val="0094139E"/>
    <w:rsid w:val="009414BF"/>
    <w:rsid w:val="0094157C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0FD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A6"/>
    <w:rsid w:val="00945DF7"/>
    <w:rsid w:val="00945E1F"/>
    <w:rsid w:val="00945E3A"/>
    <w:rsid w:val="009460CA"/>
    <w:rsid w:val="009463ED"/>
    <w:rsid w:val="009463EE"/>
    <w:rsid w:val="00946495"/>
    <w:rsid w:val="00946597"/>
    <w:rsid w:val="009465BE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8C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278"/>
    <w:rsid w:val="0095038E"/>
    <w:rsid w:val="00950424"/>
    <w:rsid w:val="00950488"/>
    <w:rsid w:val="0095064D"/>
    <w:rsid w:val="00950741"/>
    <w:rsid w:val="0095092F"/>
    <w:rsid w:val="00950B22"/>
    <w:rsid w:val="00950C78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18B"/>
    <w:rsid w:val="009532E7"/>
    <w:rsid w:val="0095348C"/>
    <w:rsid w:val="0095358B"/>
    <w:rsid w:val="009535EE"/>
    <w:rsid w:val="00953691"/>
    <w:rsid w:val="009536C5"/>
    <w:rsid w:val="00953708"/>
    <w:rsid w:val="0095374E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41A"/>
    <w:rsid w:val="009565AB"/>
    <w:rsid w:val="00956798"/>
    <w:rsid w:val="00956A7B"/>
    <w:rsid w:val="00956B25"/>
    <w:rsid w:val="00956CDF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F38"/>
    <w:rsid w:val="00957F4A"/>
    <w:rsid w:val="009600C2"/>
    <w:rsid w:val="00960277"/>
    <w:rsid w:val="009605ED"/>
    <w:rsid w:val="009607AC"/>
    <w:rsid w:val="009608E5"/>
    <w:rsid w:val="00960960"/>
    <w:rsid w:val="00960B66"/>
    <w:rsid w:val="00960BBB"/>
    <w:rsid w:val="00960E01"/>
    <w:rsid w:val="00960E43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BA4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839"/>
    <w:rsid w:val="00964867"/>
    <w:rsid w:val="00964980"/>
    <w:rsid w:val="00964A61"/>
    <w:rsid w:val="00964CF4"/>
    <w:rsid w:val="00964FA4"/>
    <w:rsid w:val="009652E5"/>
    <w:rsid w:val="00965351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2AA"/>
    <w:rsid w:val="00971362"/>
    <w:rsid w:val="0097139D"/>
    <w:rsid w:val="00971405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3235"/>
    <w:rsid w:val="0097344F"/>
    <w:rsid w:val="009734C0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BE"/>
    <w:rsid w:val="009747EF"/>
    <w:rsid w:val="00974897"/>
    <w:rsid w:val="009748EF"/>
    <w:rsid w:val="00974B7D"/>
    <w:rsid w:val="00974CDF"/>
    <w:rsid w:val="0097507D"/>
    <w:rsid w:val="009750BA"/>
    <w:rsid w:val="00975127"/>
    <w:rsid w:val="009752AE"/>
    <w:rsid w:val="00975319"/>
    <w:rsid w:val="009753F5"/>
    <w:rsid w:val="00975534"/>
    <w:rsid w:val="009756E2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1FE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9B5"/>
    <w:rsid w:val="00977B94"/>
    <w:rsid w:val="00977BD4"/>
    <w:rsid w:val="00977CE6"/>
    <w:rsid w:val="00977DA5"/>
    <w:rsid w:val="009800D9"/>
    <w:rsid w:val="0098010B"/>
    <w:rsid w:val="00980131"/>
    <w:rsid w:val="00980156"/>
    <w:rsid w:val="009803AE"/>
    <w:rsid w:val="009804B5"/>
    <w:rsid w:val="00980557"/>
    <w:rsid w:val="00980616"/>
    <w:rsid w:val="00980783"/>
    <w:rsid w:val="00980838"/>
    <w:rsid w:val="009809AF"/>
    <w:rsid w:val="00980A0D"/>
    <w:rsid w:val="00980C40"/>
    <w:rsid w:val="00980C42"/>
    <w:rsid w:val="00980C50"/>
    <w:rsid w:val="00980D6A"/>
    <w:rsid w:val="00980D83"/>
    <w:rsid w:val="00980E0E"/>
    <w:rsid w:val="00980E46"/>
    <w:rsid w:val="00981013"/>
    <w:rsid w:val="00981403"/>
    <w:rsid w:val="0098149E"/>
    <w:rsid w:val="009814A3"/>
    <w:rsid w:val="009814EB"/>
    <w:rsid w:val="0098155F"/>
    <w:rsid w:val="009815BB"/>
    <w:rsid w:val="00981610"/>
    <w:rsid w:val="00981684"/>
    <w:rsid w:val="00981C5C"/>
    <w:rsid w:val="00981CEC"/>
    <w:rsid w:val="00981CEF"/>
    <w:rsid w:val="00981F7D"/>
    <w:rsid w:val="00982047"/>
    <w:rsid w:val="00982070"/>
    <w:rsid w:val="0098227D"/>
    <w:rsid w:val="0098251F"/>
    <w:rsid w:val="0098271C"/>
    <w:rsid w:val="0098275F"/>
    <w:rsid w:val="0098283E"/>
    <w:rsid w:val="00982A35"/>
    <w:rsid w:val="00982C35"/>
    <w:rsid w:val="00982ED5"/>
    <w:rsid w:val="00983080"/>
    <w:rsid w:val="009830E8"/>
    <w:rsid w:val="009831BD"/>
    <w:rsid w:val="009832EF"/>
    <w:rsid w:val="0098353A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5B5"/>
    <w:rsid w:val="009856C8"/>
    <w:rsid w:val="009857AA"/>
    <w:rsid w:val="009857EE"/>
    <w:rsid w:val="009858A0"/>
    <w:rsid w:val="00985A60"/>
    <w:rsid w:val="00985B4C"/>
    <w:rsid w:val="00985F73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1A0"/>
    <w:rsid w:val="00990237"/>
    <w:rsid w:val="00990566"/>
    <w:rsid w:val="009905F1"/>
    <w:rsid w:val="0099093D"/>
    <w:rsid w:val="00990B0E"/>
    <w:rsid w:val="00990CBD"/>
    <w:rsid w:val="00990CD6"/>
    <w:rsid w:val="00990E29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76C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38"/>
    <w:rsid w:val="0099546E"/>
    <w:rsid w:val="00995552"/>
    <w:rsid w:val="00995738"/>
    <w:rsid w:val="00995771"/>
    <w:rsid w:val="009957DC"/>
    <w:rsid w:val="009958CA"/>
    <w:rsid w:val="00995A73"/>
    <w:rsid w:val="00995AB5"/>
    <w:rsid w:val="00995CC8"/>
    <w:rsid w:val="00995DAF"/>
    <w:rsid w:val="00995FCE"/>
    <w:rsid w:val="009961A8"/>
    <w:rsid w:val="009961F7"/>
    <w:rsid w:val="00996284"/>
    <w:rsid w:val="009963A2"/>
    <w:rsid w:val="00996473"/>
    <w:rsid w:val="0099665E"/>
    <w:rsid w:val="00996BEB"/>
    <w:rsid w:val="00996C72"/>
    <w:rsid w:val="00996C80"/>
    <w:rsid w:val="00997129"/>
    <w:rsid w:val="009971DE"/>
    <w:rsid w:val="00997207"/>
    <w:rsid w:val="009973C5"/>
    <w:rsid w:val="00997494"/>
    <w:rsid w:val="0099752E"/>
    <w:rsid w:val="0099758F"/>
    <w:rsid w:val="00997596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3EA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98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0F95"/>
    <w:rsid w:val="009B1212"/>
    <w:rsid w:val="009B13B2"/>
    <w:rsid w:val="009B13CF"/>
    <w:rsid w:val="009B1453"/>
    <w:rsid w:val="009B1466"/>
    <w:rsid w:val="009B14BB"/>
    <w:rsid w:val="009B1990"/>
    <w:rsid w:val="009B1C21"/>
    <w:rsid w:val="009B1C58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9E4"/>
    <w:rsid w:val="009B2B40"/>
    <w:rsid w:val="009B2BED"/>
    <w:rsid w:val="009B2C6F"/>
    <w:rsid w:val="009B2E65"/>
    <w:rsid w:val="009B2ECC"/>
    <w:rsid w:val="009B2EDB"/>
    <w:rsid w:val="009B301E"/>
    <w:rsid w:val="009B3152"/>
    <w:rsid w:val="009B32F0"/>
    <w:rsid w:val="009B3317"/>
    <w:rsid w:val="009B361A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6C"/>
    <w:rsid w:val="009B6076"/>
    <w:rsid w:val="009B6224"/>
    <w:rsid w:val="009B6378"/>
    <w:rsid w:val="009B63AC"/>
    <w:rsid w:val="009B64E2"/>
    <w:rsid w:val="009B6559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1BF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00D"/>
    <w:rsid w:val="009C0129"/>
    <w:rsid w:val="009C02C7"/>
    <w:rsid w:val="009C0456"/>
    <w:rsid w:val="009C0477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3C"/>
    <w:rsid w:val="009C1046"/>
    <w:rsid w:val="009C11A2"/>
    <w:rsid w:val="009C1334"/>
    <w:rsid w:val="009C13BA"/>
    <w:rsid w:val="009C149B"/>
    <w:rsid w:val="009C15A1"/>
    <w:rsid w:val="009C163F"/>
    <w:rsid w:val="009C167A"/>
    <w:rsid w:val="009C18E1"/>
    <w:rsid w:val="009C1A49"/>
    <w:rsid w:val="009C1A83"/>
    <w:rsid w:val="009C1BC2"/>
    <w:rsid w:val="009C1D88"/>
    <w:rsid w:val="009C1DEB"/>
    <w:rsid w:val="009C1EEC"/>
    <w:rsid w:val="009C1F31"/>
    <w:rsid w:val="009C1F69"/>
    <w:rsid w:val="009C20E7"/>
    <w:rsid w:val="009C228B"/>
    <w:rsid w:val="009C2415"/>
    <w:rsid w:val="009C2479"/>
    <w:rsid w:val="009C2577"/>
    <w:rsid w:val="009C26D8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22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7A2"/>
    <w:rsid w:val="009C7873"/>
    <w:rsid w:val="009C78D7"/>
    <w:rsid w:val="009C791C"/>
    <w:rsid w:val="009C7957"/>
    <w:rsid w:val="009C7983"/>
    <w:rsid w:val="009C7B3F"/>
    <w:rsid w:val="009C7BFC"/>
    <w:rsid w:val="009C7CA5"/>
    <w:rsid w:val="009C7CAB"/>
    <w:rsid w:val="009C7E84"/>
    <w:rsid w:val="009D0063"/>
    <w:rsid w:val="009D006B"/>
    <w:rsid w:val="009D0203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3"/>
    <w:rsid w:val="009D14FE"/>
    <w:rsid w:val="009D150E"/>
    <w:rsid w:val="009D15DB"/>
    <w:rsid w:val="009D1992"/>
    <w:rsid w:val="009D19BD"/>
    <w:rsid w:val="009D1A3F"/>
    <w:rsid w:val="009D1B18"/>
    <w:rsid w:val="009D1D9B"/>
    <w:rsid w:val="009D1E3C"/>
    <w:rsid w:val="009D1E46"/>
    <w:rsid w:val="009D1FC9"/>
    <w:rsid w:val="009D2068"/>
    <w:rsid w:val="009D208B"/>
    <w:rsid w:val="009D2269"/>
    <w:rsid w:val="009D2506"/>
    <w:rsid w:val="009D258D"/>
    <w:rsid w:val="009D25A0"/>
    <w:rsid w:val="009D283D"/>
    <w:rsid w:val="009D29D9"/>
    <w:rsid w:val="009D2C66"/>
    <w:rsid w:val="009D2CF2"/>
    <w:rsid w:val="009D2F3A"/>
    <w:rsid w:val="009D303E"/>
    <w:rsid w:val="009D314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D39"/>
    <w:rsid w:val="009D4EE0"/>
    <w:rsid w:val="009D4F8B"/>
    <w:rsid w:val="009D50C0"/>
    <w:rsid w:val="009D50CB"/>
    <w:rsid w:val="009D5107"/>
    <w:rsid w:val="009D5110"/>
    <w:rsid w:val="009D5136"/>
    <w:rsid w:val="009D514F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64"/>
    <w:rsid w:val="009D5ABB"/>
    <w:rsid w:val="009D5ACA"/>
    <w:rsid w:val="009D5B94"/>
    <w:rsid w:val="009D5E43"/>
    <w:rsid w:val="009D5F14"/>
    <w:rsid w:val="009D606E"/>
    <w:rsid w:val="009D6227"/>
    <w:rsid w:val="009D622F"/>
    <w:rsid w:val="009D62D5"/>
    <w:rsid w:val="009D6322"/>
    <w:rsid w:val="009D6325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B3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97"/>
    <w:rsid w:val="009E17E1"/>
    <w:rsid w:val="009E18A5"/>
    <w:rsid w:val="009E1969"/>
    <w:rsid w:val="009E1AB8"/>
    <w:rsid w:val="009E1ADF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6DC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79A"/>
    <w:rsid w:val="009E58C0"/>
    <w:rsid w:val="009E595B"/>
    <w:rsid w:val="009E5A6B"/>
    <w:rsid w:val="009E5AC9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49"/>
    <w:rsid w:val="009E668B"/>
    <w:rsid w:val="009E6697"/>
    <w:rsid w:val="009E66E3"/>
    <w:rsid w:val="009E66F0"/>
    <w:rsid w:val="009E67CC"/>
    <w:rsid w:val="009E67DB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886"/>
    <w:rsid w:val="009F0AAE"/>
    <w:rsid w:val="009F0B97"/>
    <w:rsid w:val="009F0BD4"/>
    <w:rsid w:val="009F0C00"/>
    <w:rsid w:val="009F0D36"/>
    <w:rsid w:val="009F0D55"/>
    <w:rsid w:val="009F0E00"/>
    <w:rsid w:val="009F0E38"/>
    <w:rsid w:val="009F0F99"/>
    <w:rsid w:val="009F0FFD"/>
    <w:rsid w:val="009F1369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DA"/>
    <w:rsid w:val="009F36B8"/>
    <w:rsid w:val="009F3763"/>
    <w:rsid w:val="009F3805"/>
    <w:rsid w:val="009F382A"/>
    <w:rsid w:val="009F3833"/>
    <w:rsid w:val="009F3B13"/>
    <w:rsid w:val="009F3C59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1FE"/>
    <w:rsid w:val="009F5239"/>
    <w:rsid w:val="009F526F"/>
    <w:rsid w:val="009F52E7"/>
    <w:rsid w:val="009F5369"/>
    <w:rsid w:val="009F54BE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34D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6DAB"/>
    <w:rsid w:val="009F6EEC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AC"/>
    <w:rsid w:val="00A009F3"/>
    <w:rsid w:val="00A009F7"/>
    <w:rsid w:val="00A00AEA"/>
    <w:rsid w:val="00A00B44"/>
    <w:rsid w:val="00A00DC3"/>
    <w:rsid w:val="00A00DE5"/>
    <w:rsid w:val="00A00E11"/>
    <w:rsid w:val="00A00EA4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F76"/>
    <w:rsid w:val="00A01F91"/>
    <w:rsid w:val="00A02100"/>
    <w:rsid w:val="00A021C3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3E7"/>
    <w:rsid w:val="00A035B5"/>
    <w:rsid w:val="00A03739"/>
    <w:rsid w:val="00A0376C"/>
    <w:rsid w:val="00A0394A"/>
    <w:rsid w:val="00A03C9D"/>
    <w:rsid w:val="00A03D58"/>
    <w:rsid w:val="00A03DCB"/>
    <w:rsid w:val="00A03EB0"/>
    <w:rsid w:val="00A03F80"/>
    <w:rsid w:val="00A040DB"/>
    <w:rsid w:val="00A04254"/>
    <w:rsid w:val="00A0442D"/>
    <w:rsid w:val="00A04710"/>
    <w:rsid w:val="00A0472E"/>
    <w:rsid w:val="00A04790"/>
    <w:rsid w:val="00A0481C"/>
    <w:rsid w:val="00A0488B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0B"/>
    <w:rsid w:val="00A04F10"/>
    <w:rsid w:val="00A05025"/>
    <w:rsid w:val="00A05356"/>
    <w:rsid w:val="00A05378"/>
    <w:rsid w:val="00A0542F"/>
    <w:rsid w:val="00A056A0"/>
    <w:rsid w:val="00A057CA"/>
    <w:rsid w:val="00A05A2F"/>
    <w:rsid w:val="00A05A49"/>
    <w:rsid w:val="00A05A9E"/>
    <w:rsid w:val="00A05AA1"/>
    <w:rsid w:val="00A05DE5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D1A"/>
    <w:rsid w:val="00A06F38"/>
    <w:rsid w:val="00A07005"/>
    <w:rsid w:val="00A070A8"/>
    <w:rsid w:val="00A0732F"/>
    <w:rsid w:val="00A07361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BC8"/>
    <w:rsid w:val="00A11CB2"/>
    <w:rsid w:val="00A11D26"/>
    <w:rsid w:val="00A11D4B"/>
    <w:rsid w:val="00A11D78"/>
    <w:rsid w:val="00A12188"/>
    <w:rsid w:val="00A121A9"/>
    <w:rsid w:val="00A12346"/>
    <w:rsid w:val="00A12349"/>
    <w:rsid w:val="00A12461"/>
    <w:rsid w:val="00A125DF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832"/>
    <w:rsid w:val="00A13A30"/>
    <w:rsid w:val="00A13A81"/>
    <w:rsid w:val="00A13AD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F96"/>
    <w:rsid w:val="00A14FFC"/>
    <w:rsid w:val="00A15164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B5D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44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3E6"/>
    <w:rsid w:val="00A17535"/>
    <w:rsid w:val="00A1754D"/>
    <w:rsid w:val="00A1771A"/>
    <w:rsid w:val="00A178D8"/>
    <w:rsid w:val="00A17943"/>
    <w:rsid w:val="00A17A4E"/>
    <w:rsid w:val="00A17B78"/>
    <w:rsid w:val="00A17B99"/>
    <w:rsid w:val="00A17C3F"/>
    <w:rsid w:val="00A17D9F"/>
    <w:rsid w:val="00A17E24"/>
    <w:rsid w:val="00A17E54"/>
    <w:rsid w:val="00A17E66"/>
    <w:rsid w:val="00A17E99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8F7"/>
    <w:rsid w:val="00A22ACE"/>
    <w:rsid w:val="00A22B40"/>
    <w:rsid w:val="00A22C10"/>
    <w:rsid w:val="00A22C9C"/>
    <w:rsid w:val="00A22D81"/>
    <w:rsid w:val="00A22E64"/>
    <w:rsid w:val="00A23123"/>
    <w:rsid w:val="00A2315E"/>
    <w:rsid w:val="00A2323C"/>
    <w:rsid w:val="00A2329F"/>
    <w:rsid w:val="00A232A2"/>
    <w:rsid w:val="00A23316"/>
    <w:rsid w:val="00A23317"/>
    <w:rsid w:val="00A233D1"/>
    <w:rsid w:val="00A23506"/>
    <w:rsid w:val="00A235F3"/>
    <w:rsid w:val="00A2375B"/>
    <w:rsid w:val="00A23940"/>
    <w:rsid w:val="00A23983"/>
    <w:rsid w:val="00A239AC"/>
    <w:rsid w:val="00A239C8"/>
    <w:rsid w:val="00A23A5D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3E2"/>
    <w:rsid w:val="00A254E8"/>
    <w:rsid w:val="00A2550F"/>
    <w:rsid w:val="00A25527"/>
    <w:rsid w:val="00A25791"/>
    <w:rsid w:val="00A25998"/>
    <w:rsid w:val="00A25ABE"/>
    <w:rsid w:val="00A25BB7"/>
    <w:rsid w:val="00A25C0E"/>
    <w:rsid w:val="00A25C57"/>
    <w:rsid w:val="00A25E10"/>
    <w:rsid w:val="00A25EB7"/>
    <w:rsid w:val="00A25F9E"/>
    <w:rsid w:val="00A25FC8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16"/>
    <w:rsid w:val="00A27262"/>
    <w:rsid w:val="00A27279"/>
    <w:rsid w:val="00A27396"/>
    <w:rsid w:val="00A2742E"/>
    <w:rsid w:val="00A274E3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8F8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BAA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9C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6A"/>
    <w:rsid w:val="00A352CF"/>
    <w:rsid w:val="00A35673"/>
    <w:rsid w:val="00A35889"/>
    <w:rsid w:val="00A35A3A"/>
    <w:rsid w:val="00A35C3B"/>
    <w:rsid w:val="00A35C87"/>
    <w:rsid w:val="00A36098"/>
    <w:rsid w:val="00A3609D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D7D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B3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2AF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D6E"/>
    <w:rsid w:val="00A42D85"/>
    <w:rsid w:val="00A43045"/>
    <w:rsid w:val="00A43193"/>
    <w:rsid w:val="00A43208"/>
    <w:rsid w:val="00A4321C"/>
    <w:rsid w:val="00A4325D"/>
    <w:rsid w:val="00A432DF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A2"/>
    <w:rsid w:val="00A44983"/>
    <w:rsid w:val="00A449D2"/>
    <w:rsid w:val="00A44AD8"/>
    <w:rsid w:val="00A44B3E"/>
    <w:rsid w:val="00A44B63"/>
    <w:rsid w:val="00A44BF3"/>
    <w:rsid w:val="00A44D91"/>
    <w:rsid w:val="00A44EAC"/>
    <w:rsid w:val="00A44EE8"/>
    <w:rsid w:val="00A44FA9"/>
    <w:rsid w:val="00A45091"/>
    <w:rsid w:val="00A450FE"/>
    <w:rsid w:val="00A45223"/>
    <w:rsid w:val="00A45316"/>
    <w:rsid w:val="00A4545D"/>
    <w:rsid w:val="00A454E5"/>
    <w:rsid w:val="00A4577E"/>
    <w:rsid w:val="00A4586E"/>
    <w:rsid w:val="00A459CF"/>
    <w:rsid w:val="00A45B4F"/>
    <w:rsid w:val="00A45C13"/>
    <w:rsid w:val="00A45C3D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933"/>
    <w:rsid w:val="00A46C07"/>
    <w:rsid w:val="00A46E65"/>
    <w:rsid w:val="00A46ED0"/>
    <w:rsid w:val="00A46F96"/>
    <w:rsid w:val="00A46FAE"/>
    <w:rsid w:val="00A4719F"/>
    <w:rsid w:val="00A4754D"/>
    <w:rsid w:val="00A475DC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0E76"/>
    <w:rsid w:val="00A51089"/>
    <w:rsid w:val="00A51096"/>
    <w:rsid w:val="00A51111"/>
    <w:rsid w:val="00A51170"/>
    <w:rsid w:val="00A512E4"/>
    <w:rsid w:val="00A5146B"/>
    <w:rsid w:val="00A515E4"/>
    <w:rsid w:val="00A516E5"/>
    <w:rsid w:val="00A5179C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0AB"/>
    <w:rsid w:val="00A53137"/>
    <w:rsid w:val="00A53255"/>
    <w:rsid w:val="00A53328"/>
    <w:rsid w:val="00A534EE"/>
    <w:rsid w:val="00A535E2"/>
    <w:rsid w:val="00A535E5"/>
    <w:rsid w:val="00A53643"/>
    <w:rsid w:val="00A53663"/>
    <w:rsid w:val="00A537FE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5E9"/>
    <w:rsid w:val="00A54674"/>
    <w:rsid w:val="00A546FB"/>
    <w:rsid w:val="00A547D1"/>
    <w:rsid w:val="00A54829"/>
    <w:rsid w:val="00A54830"/>
    <w:rsid w:val="00A548D3"/>
    <w:rsid w:val="00A54BFD"/>
    <w:rsid w:val="00A54C7A"/>
    <w:rsid w:val="00A54CAE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3DA"/>
    <w:rsid w:val="00A604D2"/>
    <w:rsid w:val="00A60576"/>
    <w:rsid w:val="00A608F0"/>
    <w:rsid w:val="00A609A5"/>
    <w:rsid w:val="00A60B44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2CE4"/>
    <w:rsid w:val="00A63091"/>
    <w:rsid w:val="00A631A9"/>
    <w:rsid w:val="00A63309"/>
    <w:rsid w:val="00A63317"/>
    <w:rsid w:val="00A63360"/>
    <w:rsid w:val="00A633C2"/>
    <w:rsid w:val="00A63410"/>
    <w:rsid w:val="00A6394A"/>
    <w:rsid w:val="00A6397D"/>
    <w:rsid w:val="00A6398B"/>
    <w:rsid w:val="00A639CF"/>
    <w:rsid w:val="00A63A17"/>
    <w:rsid w:val="00A63A81"/>
    <w:rsid w:val="00A63B38"/>
    <w:rsid w:val="00A63C63"/>
    <w:rsid w:val="00A6400B"/>
    <w:rsid w:val="00A6409A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B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AC"/>
    <w:rsid w:val="00A665C7"/>
    <w:rsid w:val="00A667C0"/>
    <w:rsid w:val="00A66815"/>
    <w:rsid w:val="00A66927"/>
    <w:rsid w:val="00A66A73"/>
    <w:rsid w:val="00A66B9A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6D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E8"/>
    <w:rsid w:val="00A710FC"/>
    <w:rsid w:val="00A71246"/>
    <w:rsid w:val="00A71329"/>
    <w:rsid w:val="00A713E8"/>
    <w:rsid w:val="00A7157F"/>
    <w:rsid w:val="00A71623"/>
    <w:rsid w:val="00A7186C"/>
    <w:rsid w:val="00A71887"/>
    <w:rsid w:val="00A718B6"/>
    <w:rsid w:val="00A71970"/>
    <w:rsid w:val="00A719C9"/>
    <w:rsid w:val="00A71A3D"/>
    <w:rsid w:val="00A71A97"/>
    <w:rsid w:val="00A71AC9"/>
    <w:rsid w:val="00A71C3C"/>
    <w:rsid w:val="00A71E4C"/>
    <w:rsid w:val="00A71F7A"/>
    <w:rsid w:val="00A71F80"/>
    <w:rsid w:val="00A7204C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82"/>
    <w:rsid w:val="00A744CC"/>
    <w:rsid w:val="00A7459C"/>
    <w:rsid w:val="00A745AD"/>
    <w:rsid w:val="00A74727"/>
    <w:rsid w:val="00A7475D"/>
    <w:rsid w:val="00A749B3"/>
    <w:rsid w:val="00A74B06"/>
    <w:rsid w:val="00A74C61"/>
    <w:rsid w:val="00A74DC2"/>
    <w:rsid w:val="00A74F03"/>
    <w:rsid w:val="00A75043"/>
    <w:rsid w:val="00A750C4"/>
    <w:rsid w:val="00A750F4"/>
    <w:rsid w:val="00A75168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0E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213"/>
    <w:rsid w:val="00A77225"/>
    <w:rsid w:val="00A77291"/>
    <w:rsid w:val="00A772B4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F8"/>
    <w:rsid w:val="00A80BAF"/>
    <w:rsid w:val="00A80C34"/>
    <w:rsid w:val="00A80DD1"/>
    <w:rsid w:val="00A80E54"/>
    <w:rsid w:val="00A80E90"/>
    <w:rsid w:val="00A80EE7"/>
    <w:rsid w:val="00A81065"/>
    <w:rsid w:val="00A811F2"/>
    <w:rsid w:val="00A81200"/>
    <w:rsid w:val="00A81282"/>
    <w:rsid w:val="00A812A0"/>
    <w:rsid w:val="00A81304"/>
    <w:rsid w:val="00A8133B"/>
    <w:rsid w:val="00A813D7"/>
    <w:rsid w:val="00A817A4"/>
    <w:rsid w:val="00A81986"/>
    <w:rsid w:val="00A819A2"/>
    <w:rsid w:val="00A81B76"/>
    <w:rsid w:val="00A81BE8"/>
    <w:rsid w:val="00A81D27"/>
    <w:rsid w:val="00A8202F"/>
    <w:rsid w:val="00A82069"/>
    <w:rsid w:val="00A822D8"/>
    <w:rsid w:val="00A822E2"/>
    <w:rsid w:val="00A82309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E"/>
    <w:rsid w:val="00A83E00"/>
    <w:rsid w:val="00A8408B"/>
    <w:rsid w:val="00A840DA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D98"/>
    <w:rsid w:val="00A84E24"/>
    <w:rsid w:val="00A84E70"/>
    <w:rsid w:val="00A8502C"/>
    <w:rsid w:val="00A85124"/>
    <w:rsid w:val="00A8517E"/>
    <w:rsid w:val="00A851B0"/>
    <w:rsid w:val="00A85260"/>
    <w:rsid w:val="00A852D2"/>
    <w:rsid w:val="00A853EC"/>
    <w:rsid w:val="00A8564E"/>
    <w:rsid w:val="00A856EB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EC0"/>
    <w:rsid w:val="00A87FC4"/>
    <w:rsid w:val="00A9018A"/>
    <w:rsid w:val="00A902E9"/>
    <w:rsid w:val="00A90305"/>
    <w:rsid w:val="00A9030C"/>
    <w:rsid w:val="00A90323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5EC"/>
    <w:rsid w:val="00A9179F"/>
    <w:rsid w:val="00A91815"/>
    <w:rsid w:val="00A91B0A"/>
    <w:rsid w:val="00A91BBE"/>
    <w:rsid w:val="00A91C67"/>
    <w:rsid w:val="00A91C71"/>
    <w:rsid w:val="00A91FF1"/>
    <w:rsid w:val="00A9204B"/>
    <w:rsid w:val="00A92091"/>
    <w:rsid w:val="00A92119"/>
    <w:rsid w:val="00A92478"/>
    <w:rsid w:val="00A92674"/>
    <w:rsid w:val="00A92850"/>
    <w:rsid w:val="00A929A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EAB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80D"/>
    <w:rsid w:val="00A95827"/>
    <w:rsid w:val="00A959B0"/>
    <w:rsid w:val="00A95AB8"/>
    <w:rsid w:val="00A95B84"/>
    <w:rsid w:val="00A95C23"/>
    <w:rsid w:val="00A95D87"/>
    <w:rsid w:val="00A95ECD"/>
    <w:rsid w:val="00A95F4C"/>
    <w:rsid w:val="00A9629F"/>
    <w:rsid w:val="00A96490"/>
    <w:rsid w:val="00A964B5"/>
    <w:rsid w:val="00A964FC"/>
    <w:rsid w:val="00A96501"/>
    <w:rsid w:val="00A965DC"/>
    <w:rsid w:val="00A966D2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A02"/>
    <w:rsid w:val="00A97AD0"/>
    <w:rsid w:val="00A97B68"/>
    <w:rsid w:val="00A97B7E"/>
    <w:rsid w:val="00A97C6F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0AD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31A"/>
    <w:rsid w:val="00AA431C"/>
    <w:rsid w:val="00AA4355"/>
    <w:rsid w:val="00AA44F9"/>
    <w:rsid w:val="00AA4570"/>
    <w:rsid w:val="00AA45BA"/>
    <w:rsid w:val="00AA47FC"/>
    <w:rsid w:val="00AA4946"/>
    <w:rsid w:val="00AA4B02"/>
    <w:rsid w:val="00AA4E44"/>
    <w:rsid w:val="00AA52AA"/>
    <w:rsid w:val="00AA52FF"/>
    <w:rsid w:val="00AA53B9"/>
    <w:rsid w:val="00AA55FD"/>
    <w:rsid w:val="00AA58A1"/>
    <w:rsid w:val="00AA58D6"/>
    <w:rsid w:val="00AA5912"/>
    <w:rsid w:val="00AA5A6C"/>
    <w:rsid w:val="00AA5AE9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C2"/>
    <w:rsid w:val="00AA6E0F"/>
    <w:rsid w:val="00AA7262"/>
    <w:rsid w:val="00AA7914"/>
    <w:rsid w:val="00AA7A3C"/>
    <w:rsid w:val="00AA7C5F"/>
    <w:rsid w:val="00AA7C89"/>
    <w:rsid w:val="00AA7D58"/>
    <w:rsid w:val="00AA7E61"/>
    <w:rsid w:val="00AA7E8C"/>
    <w:rsid w:val="00AA7FA3"/>
    <w:rsid w:val="00AB0111"/>
    <w:rsid w:val="00AB0178"/>
    <w:rsid w:val="00AB0317"/>
    <w:rsid w:val="00AB0591"/>
    <w:rsid w:val="00AB0719"/>
    <w:rsid w:val="00AB098C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06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82"/>
    <w:rsid w:val="00AB5607"/>
    <w:rsid w:val="00AB5676"/>
    <w:rsid w:val="00AB571B"/>
    <w:rsid w:val="00AB57B2"/>
    <w:rsid w:val="00AB597F"/>
    <w:rsid w:val="00AB5A00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7BB"/>
    <w:rsid w:val="00AB68B0"/>
    <w:rsid w:val="00AB69D0"/>
    <w:rsid w:val="00AB6A53"/>
    <w:rsid w:val="00AB6AEE"/>
    <w:rsid w:val="00AB6C67"/>
    <w:rsid w:val="00AB6CD8"/>
    <w:rsid w:val="00AB6DC6"/>
    <w:rsid w:val="00AB6F23"/>
    <w:rsid w:val="00AB6F85"/>
    <w:rsid w:val="00AB6F88"/>
    <w:rsid w:val="00AB71B0"/>
    <w:rsid w:val="00AB72D6"/>
    <w:rsid w:val="00AB74A5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8A"/>
    <w:rsid w:val="00AB7EF1"/>
    <w:rsid w:val="00AB7FB3"/>
    <w:rsid w:val="00AC0128"/>
    <w:rsid w:val="00AC018D"/>
    <w:rsid w:val="00AC04D0"/>
    <w:rsid w:val="00AC04D6"/>
    <w:rsid w:val="00AC067F"/>
    <w:rsid w:val="00AC08C6"/>
    <w:rsid w:val="00AC0C5A"/>
    <w:rsid w:val="00AC0D48"/>
    <w:rsid w:val="00AC0F6D"/>
    <w:rsid w:val="00AC0FCE"/>
    <w:rsid w:val="00AC13E4"/>
    <w:rsid w:val="00AC1432"/>
    <w:rsid w:val="00AC152A"/>
    <w:rsid w:val="00AC161E"/>
    <w:rsid w:val="00AC198C"/>
    <w:rsid w:val="00AC19EA"/>
    <w:rsid w:val="00AC1AD5"/>
    <w:rsid w:val="00AC1BF6"/>
    <w:rsid w:val="00AC1DB6"/>
    <w:rsid w:val="00AC1EA9"/>
    <w:rsid w:val="00AC1F57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2FF3"/>
    <w:rsid w:val="00AC323B"/>
    <w:rsid w:val="00AC3267"/>
    <w:rsid w:val="00AC32A0"/>
    <w:rsid w:val="00AC32FF"/>
    <w:rsid w:val="00AC335E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DD"/>
    <w:rsid w:val="00AC519C"/>
    <w:rsid w:val="00AC525B"/>
    <w:rsid w:val="00AC528B"/>
    <w:rsid w:val="00AC52BB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0AE"/>
    <w:rsid w:val="00AC6147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ACA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0AD"/>
    <w:rsid w:val="00AD1483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533"/>
    <w:rsid w:val="00AD256A"/>
    <w:rsid w:val="00AD261C"/>
    <w:rsid w:val="00AD27E1"/>
    <w:rsid w:val="00AD2864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48E"/>
    <w:rsid w:val="00AD362A"/>
    <w:rsid w:val="00AD36FC"/>
    <w:rsid w:val="00AD3783"/>
    <w:rsid w:val="00AD3C89"/>
    <w:rsid w:val="00AD3D9F"/>
    <w:rsid w:val="00AD3FA8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E9C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1FA"/>
    <w:rsid w:val="00AD667B"/>
    <w:rsid w:val="00AD671B"/>
    <w:rsid w:val="00AD6AF7"/>
    <w:rsid w:val="00AD6C24"/>
    <w:rsid w:val="00AD6DF8"/>
    <w:rsid w:val="00AD6E36"/>
    <w:rsid w:val="00AD6EAD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3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EE6"/>
    <w:rsid w:val="00AD7FF5"/>
    <w:rsid w:val="00AE0541"/>
    <w:rsid w:val="00AE082F"/>
    <w:rsid w:val="00AE099A"/>
    <w:rsid w:val="00AE0AD1"/>
    <w:rsid w:val="00AE0C8C"/>
    <w:rsid w:val="00AE0D64"/>
    <w:rsid w:val="00AE1047"/>
    <w:rsid w:val="00AE1224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09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4B9"/>
    <w:rsid w:val="00AE550C"/>
    <w:rsid w:val="00AE5682"/>
    <w:rsid w:val="00AE579A"/>
    <w:rsid w:val="00AE5835"/>
    <w:rsid w:val="00AE58B2"/>
    <w:rsid w:val="00AE599B"/>
    <w:rsid w:val="00AE5AE5"/>
    <w:rsid w:val="00AE5BBE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AE"/>
    <w:rsid w:val="00AE68D2"/>
    <w:rsid w:val="00AE690F"/>
    <w:rsid w:val="00AE692B"/>
    <w:rsid w:val="00AE694D"/>
    <w:rsid w:val="00AE6960"/>
    <w:rsid w:val="00AE697A"/>
    <w:rsid w:val="00AE6A60"/>
    <w:rsid w:val="00AE6AD3"/>
    <w:rsid w:val="00AE6BA3"/>
    <w:rsid w:val="00AE6C8E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791"/>
    <w:rsid w:val="00AF08A2"/>
    <w:rsid w:val="00AF093E"/>
    <w:rsid w:val="00AF09F2"/>
    <w:rsid w:val="00AF0B15"/>
    <w:rsid w:val="00AF0C42"/>
    <w:rsid w:val="00AF0C46"/>
    <w:rsid w:val="00AF0C60"/>
    <w:rsid w:val="00AF0C95"/>
    <w:rsid w:val="00AF0CC4"/>
    <w:rsid w:val="00AF0F18"/>
    <w:rsid w:val="00AF0FB1"/>
    <w:rsid w:val="00AF107A"/>
    <w:rsid w:val="00AF1236"/>
    <w:rsid w:val="00AF126B"/>
    <w:rsid w:val="00AF13A0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D9D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6A0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59"/>
    <w:rsid w:val="00AF5570"/>
    <w:rsid w:val="00AF5633"/>
    <w:rsid w:val="00AF56E0"/>
    <w:rsid w:val="00AF5760"/>
    <w:rsid w:val="00AF5799"/>
    <w:rsid w:val="00AF57D8"/>
    <w:rsid w:val="00AF5812"/>
    <w:rsid w:val="00AF5C19"/>
    <w:rsid w:val="00AF5E62"/>
    <w:rsid w:val="00AF5F76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C6F"/>
    <w:rsid w:val="00AF70B0"/>
    <w:rsid w:val="00AF70D8"/>
    <w:rsid w:val="00AF7120"/>
    <w:rsid w:val="00AF7132"/>
    <w:rsid w:val="00AF72FF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B86"/>
    <w:rsid w:val="00B00DA3"/>
    <w:rsid w:val="00B00DC8"/>
    <w:rsid w:val="00B010C1"/>
    <w:rsid w:val="00B0163E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30"/>
    <w:rsid w:val="00B035D1"/>
    <w:rsid w:val="00B035DB"/>
    <w:rsid w:val="00B0363F"/>
    <w:rsid w:val="00B03657"/>
    <w:rsid w:val="00B03775"/>
    <w:rsid w:val="00B037EC"/>
    <w:rsid w:val="00B0382B"/>
    <w:rsid w:val="00B0388D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439"/>
    <w:rsid w:val="00B055E3"/>
    <w:rsid w:val="00B05625"/>
    <w:rsid w:val="00B05684"/>
    <w:rsid w:val="00B058AE"/>
    <w:rsid w:val="00B05BCD"/>
    <w:rsid w:val="00B05BF1"/>
    <w:rsid w:val="00B05C62"/>
    <w:rsid w:val="00B05DE2"/>
    <w:rsid w:val="00B05E7C"/>
    <w:rsid w:val="00B06057"/>
    <w:rsid w:val="00B0617A"/>
    <w:rsid w:val="00B0684D"/>
    <w:rsid w:val="00B06924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209F"/>
    <w:rsid w:val="00B1225A"/>
    <w:rsid w:val="00B124E8"/>
    <w:rsid w:val="00B1254D"/>
    <w:rsid w:val="00B125D6"/>
    <w:rsid w:val="00B1261A"/>
    <w:rsid w:val="00B126B6"/>
    <w:rsid w:val="00B127E8"/>
    <w:rsid w:val="00B1290A"/>
    <w:rsid w:val="00B129E7"/>
    <w:rsid w:val="00B12A77"/>
    <w:rsid w:val="00B12BF3"/>
    <w:rsid w:val="00B12C6C"/>
    <w:rsid w:val="00B12D68"/>
    <w:rsid w:val="00B12FF3"/>
    <w:rsid w:val="00B130DC"/>
    <w:rsid w:val="00B131A9"/>
    <w:rsid w:val="00B132C2"/>
    <w:rsid w:val="00B13412"/>
    <w:rsid w:val="00B1352D"/>
    <w:rsid w:val="00B136C0"/>
    <w:rsid w:val="00B137D0"/>
    <w:rsid w:val="00B13912"/>
    <w:rsid w:val="00B13A5B"/>
    <w:rsid w:val="00B13CE0"/>
    <w:rsid w:val="00B13D3C"/>
    <w:rsid w:val="00B13D54"/>
    <w:rsid w:val="00B13D56"/>
    <w:rsid w:val="00B13DD1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D96"/>
    <w:rsid w:val="00B15E3E"/>
    <w:rsid w:val="00B15ECE"/>
    <w:rsid w:val="00B16121"/>
    <w:rsid w:val="00B1642D"/>
    <w:rsid w:val="00B165C4"/>
    <w:rsid w:val="00B16613"/>
    <w:rsid w:val="00B168D9"/>
    <w:rsid w:val="00B169ED"/>
    <w:rsid w:val="00B16CC8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5B"/>
    <w:rsid w:val="00B17B72"/>
    <w:rsid w:val="00B17C7D"/>
    <w:rsid w:val="00B17D4E"/>
    <w:rsid w:val="00B17D84"/>
    <w:rsid w:val="00B17DEC"/>
    <w:rsid w:val="00B17ED4"/>
    <w:rsid w:val="00B17FA0"/>
    <w:rsid w:val="00B207F2"/>
    <w:rsid w:val="00B209E6"/>
    <w:rsid w:val="00B20AEF"/>
    <w:rsid w:val="00B20B6A"/>
    <w:rsid w:val="00B20B78"/>
    <w:rsid w:val="00B20E86"/>
    <w:rsid w:val="00B2102E"/>
    <w:rsid w:val="00B21052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64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16"/>
    <w:rsid w:val="00B2323F"/>
    <w:rsid w:val="00B232E5"/>
    <w:rsid w:val="00B233D9"/>
    <w:rsid w:val="00B23562"/>
    <w:rsid w:val="00B2370F"/>
    <w:rsid w:val="00B238AE"/>
    <w:rsid w:val="00B23A3C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E0E"/>
    <w:rsid w:val="00B26EC9"/>
    <w:rsid w:val="00B26ED9"/>
    <w:rsid w:val="00B26F8C"/>
    <w:rsid w:val="00B26FD7"/>
    <w:rsid w:val="00B27074"/>
    <w:rsid w:val="00B270D2"/>
    <w:rsid w:val="00B27499"/>
    <w:rsid w:val="00B27531"/>
    <w:rsid w:val="00B27671"/>
    <w:rsid w:val="00B278E2"/>
    <w:rsid w:val="00B2792C"/>
    <w:rsid w:val="00B27961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DAD"/>
    <w:rsid w:val="00B310EF"/>
    <w:rsid w:val="00B31164"/>
    <w:rsid w:val="00B3116B"/>
    <w:rsid w:val="00B3154A"/>
    <w:rsid w:val="00B31553"/>
    <w:rsid w:val="00B315B0"/>
    <w:rsid w:val="00B316DE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E3E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30"/>
    <w:rsid w:val="00B33BBF"/>
    <w:rsid w:val="00B33EFA"/>
    <w:rsid w:val="00B33FDF"/>
    <w:rsid w:val="00B33FED"/>
    <w:rsid w:val="00B342ED"/>
    <w:rsid w:val="00B34310"/>
    <w:rsid w:val="00B3445B"/>
    <w:rsid w:val="00B345BA"/>
    <w:rsid w:val="00B34698"/>
    <w:rsid w:val="00B347AD"/>
    <w:rsid w:val="00B347B2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6D"/>
    <w:rsid w:val="00B36579"/>
    <w:rsid w:val="00B3657F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DDF"/>
    <w:rsid w:val="00B41DF3"/>
    <w:rsid w:val="00B41E17"/>
    <w:rsid w:val="00B41E1F"/>
    <w:rsid w:val="00B41E2D"/>
    <w:rsid w:val="00B41E51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A3"/>
    <w:rsid w:val="00B432EB"/>
    <w:rsid w:val="00B43564"/>
    <w:rsid w:val="00B435DA"/>
    <w:rsid w:val="00B43675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0A"/>
    <w:rsid w:val="00B44B94"/>
    <w:rsid w:val="00B44CE5"/>
    <w:rsid w:val="00B44D30"/>
    <w:rsid w:val="00B44E97"/>
    <w:rsid w:val="00B45272"/>
    <w:rsid w:val="00B4558C"/>
    <w:rsid w:val="00B4564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721"/>
    <w:rsid w:val="00B46796"/>
    <w:rsid w:val="00B467F0"/>
    <w:rsid w:val="00B46896"/>
    <w:rsid w:val="00B47085"/>
    <w:rsid w:val="00B470F3"/>
    <w:rsid w:val="00B47289"/>
    <w:rsid w:val="00B4729B"/>
    <w:rsid w:val="00B47708"/>
    <w:rsid w:val="00B4787E"/>
    <w:rsid w:val="00B478C9"/>
    <w:rsid w:val="00B479EE"/>
    <w:rsid w:val="00B47AEF"/>
    <w:rsid w:val="00B47B1F"/>
    <w:rsid w:val="00B47B71"/>
    <w:rsid w:val="00B47C3E"/>
    <w:rsid w:val="00B47CFF"/>
    <w:rsid w:val="00B47F59"/>
    <w:rsid w:val="00B500C9"/>
    <w:rsid w:val="00B5019C"/>
    <w:rsid w:val="00B5035F"/>
    <w:rsid w:val="00B503C5"/>
    <w:rsid w:val="00B50962"/>
    <w:rsid w:val="00B509C4"/>
    <w:rsid w:val="00B50A07"/>
    <w:rsid w:val="00B50A55"/>
    <w:rsid w:val="00B50AEF"/>
    <w:rsid w:val="00B50BA6"/>
    <w:rsid w:val="00B50F7A"/>
    <w:rsid w:val="00B51137"/>
    <w:rsid w:val="00B512A4"/>
    <w:rsid w:val="00B513A7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665"/>
    <w:rsid w:val="00B5371C"/>
    <w:rsid w:val="00B5381A"/>
    <w:rsid w:val="00B538CD"/>
    <w:rsid w:val="00B53A3F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0C0"/>
    <w:rsid w:val="00B54152"/>
    <w:rsid w:val="00B541FA"/>
    <w:rsid w:val="00B54258"/>
    <w:rsid w:val="00B543C1"/>
    <w:rsid w:val="00B54623"/>
    <w:rsid w:val="00B546F6"/>
    <w:rsid w:val="00B547DD"/>
    <w:rsid w:val="00B549B4"/>
    <w:rsid w:val="00B549C4"/>
    <w:rsid w:val="00B549F9"/>
    <w:rsid w:val="00B54B63"/>
    <w:rsid w:val="00B54C0F"/>
    <w:rsid w:val="00B551FC"/>
    <w:rsid w:val="00B55221"/>
    <w:rsid w:val="00B55502"/>
    <w:rsid w:val="00B5562D"/>
    <w:rsid w:val="00B55679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77"/>
    <w:rsid w:val="00B56301"/>
    <w:rsid w:val="00B56330"/>
    <w:rsid w:val="00B565C7"/>
    <w:rsid w:val="00B56620"/>
    <w:rsid w:val="00B56637"/>
    <w:rsid w:val="00B566F1"/>
    <w:rsid w:val="00B56735"/>
    <w:rsid w:val="00B56797"/>
    <w:rsid w:val="00B5692C"/>
    <w:rsid w:val="00B56AE7"/>
    <w:rsid w:val="00B56B3B"/>
    <w:rsid w:val="00B56B6E"/>
    <w:rsid w:val="00B56BD2"/>
    <w:rsid w:val="00B56D83"/>
    <w:rsid w:val="00B57149"/>
    <w:rsid w:val="00B5738B"/>
    <w:rsid w:val="00B573F1"/>
    <w:rsid w:val="00B57713"/>
    <w:rsid w:val="00B577E2"/>
    <w:rsid w:val="00B5791E"/>
    <w:rsid w:val="00B57A88"/>
    <w:rsid w:val="00B57B2A"/>
    <w:rsid w:val="00B57D6B"/>
    <w:rsid w:val="00B600C7"/>
    <w:rsid w:val="00B60157"/>
    <w:rsid w:val="00B60213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5111"/>
    <w:rsid w:val="00B65339"/>
    <w:rsid w:val="00B65551"/>
    <w:rsid w:val="00B65712"/>
    <w:rsid w:val="00B65757"/>
    <w:rsid w:val="00B657F2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5D9"/>
    <w:rsid w:val="00B6776F"/>
    <w:rsid w:val="00B6798E"/>
    <w:rsid w:val="00B67A31"/>
    <w:rsid w:val="00B67B98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786"/>
    <w:rsid w:val="00B718B3"/>
    <w:rsid w:val="00B718DA"/>
    <w:rsid w:val="00B71920"/>
    <w:rsid w:val="00B719E9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6DC"/>
    <w:rsid w:val="00B7277A"/>
    <w:rsid w:val="00B7292E"/>
    <w:rsid w:val="00B72A21"/>
    <w:rsid w:val="00B72F2F"/>
    <w:rsid w:val="00B7327E"/>
    <w:rsid w:val="00B732BC"/>
    <w:rsid w:val="00B7334E"/>
    <w:rsid w:val="00B73470"/>
    <w:rsid w:val="00B7351B"/>
    <w:rsid w:val="00B736CF"/>
    <w:rsid w:val="00B73717"/>
    <w:rsid w:val="00B73758"/>
    <w:rsid w:val="00B73BC9"/>
    <w:rsid w:val="00B73F05"/>
    <w:rsid w:val="00B73FBF"/>
    <w:rsid w:val="00B74235"/>
    <w:rsid w:val="00B745D6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4AB"/>
    <w:rsid w:val="00B756EC"/>
    <w:rsid w:val="00B757BB"/>
    <w:rsid w:val="00B75900"/>
    <w:rsid w:val="00B75957"/>
    <w:rsid w:val="00B75CC5"/>
    <w:rsid w:val="00B75CFC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228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E9D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BF"/>
    <w:rsid w:val="00B83A54"/>
    <w:rsid w:val="00B83B0D"/>
    <w:rsid w:val="00B83B19"/>
    <w:rsid w:val="00B83FC3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518F"/>
    <w:rsid w:val="00B8524A"/>
    <w:rsid w:val="00B852BD"/>
    <w:rsid w:val="00B85367"/>
    <w:rsid w:val="00B853DC"/>
    <w:rsid w:val="00B853FA"/>
    <w:rsid w:val="00B85ACF"/>
    <w:rsid w:val="00B85BFD"/>
    <w:rsid w:val="00B85E41"/>
    <w:rsid w:val="00B8633C"/>
    <w:rsid w:val="00B86428"/>
    <w:rsid w:val="00B8671D"/>
    <w:rsid w:val="00B8678F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28B"/>
    <w:rsid w:val="00B873CE"/>
    <w:rsid w:val="00B875EB"/>
    <w:rsid w:val="00B87777"/>
    <w:rsid w:val="00B878AE"/>
    <w:rsid w:val="00B8794C"/>
    <w:rsid w:val="00B87AC5"/>
    <w:rsid w:val="00B87ADA"/>
    <w:rsid w:val="00B87D8E"/>
    <w:rsid w:val="00B87E73"/>
    <w:rsid w:val="00B87E9C"/>
    <w:rsid w:val="00B87FAB"/>
    <w:rsid w:val="00B90004"/>
    <w:rsid w:val="00B90175"/>
    <w:rsid w:val="00B90196"/>
    <w:rsid w:val="00B901B0"/>
    <w:rsid w:val="00B903BF"/>
    <w:rsid w:val="00B9041C"/>
    <w:rsid w:val="00B90490"/>
    <w:rsid w:val="00B90587"/>
    <w:rsid w:val="00B90788"/>
    <w:rsid w:val="00B908B4"/>
    <w:rsid w:val="00B908D0"/>
    <w:rsid w:val="00B909BE"/>
    <w:rsid w:val="00B909D4"/>
    <w:rsid w:val="00B909E2"/>
    <w:rsid w:val="00B90B1B"/>
    <w:rsid w:val="00B90B3D"/>
    <w:rsid w:val="00B90CBA"/>
    <w:rsid w:val="00B90DBE"/>
    <w:rsid w:val="00B90EA3"/>
    <w:rsid w:val="00B90EBA"/>
    <w:rsid w:val="00B90F96"/>
    <w:rsid w:val="00B90F9A"/>
    <w:rsid w:val="00B9101C"/>
    <w:rsid w:val="00B91038"/>
    <w:rsid w:val="00B910D1"/>
    <w:rsid w:val="00B913A1"/>
    <w:rsid w:val="00B91737"/>
    <w:rsid w:val="00B918A8"/>
    <w:rsid w:val="00B91AD3"/>
    <w:rsid w:val="00B91D20"/>
    <w:rsid w:val="00B91DE6"/>
    <w:rsid w:val="00B91F68"/>
    <w:rsid w:val="00B92026"/>
    <w:rsid w:val="00B92164"/>
    <w:rsid w:val="00B92441"/>
    <w:rsid w:val="00B924E8"/>
    <w:rsid w:val="00B9268E"/>
    <w:rsid w:val="00B92748"/>
    <w:rsid w:val="00B92783"/>
    <w:rsid w:val="00B92824"/>
    <w:rsid w:val="00B92937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B3B"/>
    <w:rsid w:val="00B93E8C"/>
    <w:rsid w:val="00B93EF6"/>
    <w:rsid w:val="00B93F0F"/>
    <w:rsid w:val="00B93FDB"/>
    <w:rsid w:val="00B93FE9"/>
    <w:rsid w:val="00B94046"/>
    <w:rsid w:val="00B942B7"/>
    <w:rsid w:val="00B94346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22"/>
    <w:rsid w:val="00B955F0"/>
    <w:rsid w:val="00B956B9"/>
    <w:rsid w:val="00B95715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A0138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6D"/>
    <w:rsid w:val="00BA17B6"/>
    <w:rsid w:val="00BA1802"/>
    <w:rsid w:val="00BA1841"/>
    <w:rsid w:val="00BA1859"/>
    <w:rsid w:val="00BA1B2D"/>
    <w:rsid w:val="00BA1BCA"/>
    <w:rsid w:val="00BA1CF5"/>
    <w:rsid w:val="00BA1D47"/>
    <w:rsid w:val="00BA1D57"/>
    <w:rsid w:val="00BA1DC8"/>
    <w:rsid w:val="00BA1FB6"/>
    <w:rsid w:val="00BA217E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4C"/>
    <w:rsid w:val="00BA56D0"/>
    <w:rsid w:val="00BA5880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CD7"/>
    <w:rsid w:val="00BA7E93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BE6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43B"/>
    <w:rsid w:val="00BB2810"/>
    <w:rsid w:val="00BB2B67"/>
    <w:rsid w:val="00BB2B6D"/>
    <w:rsid w:val="00BB2D27"/>
    <w:rsid w:val="00BB2E22"/>
    <w:rsid w:val="00BB3564"/>
    <w:rsid w:val="00BB3763"/>
    <w:rsid w:val="00BB3816"/>
    <w:rsid w:val="00BB3925"/>
    <w:rsid w:val="00BB3ADC"/>
    <w:rsid w:val="00BB3BBD"/>
    <w:rsid w:val="00BB3D64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758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21E"/>
    <w:rsid w:val="00BB65A7"/>
    <w:rsid w:val="00BB65E1"/>
    <w:rsid w:val="00BB6670"/>
    <w:rsid w:val="00BB674E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260"/>
    <w:rsid w:val="00BC064B"/>
    <w:rsid w:val="00BC08FC"/>
    <w:rsid w:val="00BC0915"/>
    <w:rsid w:val="00BC09A7"/>
    <w:rsid w:val="00BC0B20"/>
    <w:rsid w:val="00BC0F6F"/>
    <w:rsid w:val="00BC124B"/>
    <w:rsid w:val="00BC1478"/>
    <w:rsid w:val="00BC15F9"/>
    <w:rsid w:val="00BC164B"/>
    <w:rsid w:val="00BC1778"/>
    <w:rsid w:val="00BC18A4"/>
    <w:rsid w:val="00BC18A9"/>
    <w:rsid w:val="00BC1C4F"/>
    <w:rsid w:val="00BC1CE0"/>
    <w:rsid w:val="00BC1D73"/>
    <w:rsid w:val="00BC1F64"/>
    <w:rsid w:val="00BC21F4"/>
    <w:rsid w:val="00BC223C"/>
    <w:rsid w:val="00BC2273"/>
    <w:rsid w:val="00BC22BC"/>
    <w:rsid w:val="00BC24C0"/>
    <w:rsid w:val="00BC25F1"/>
    <w:rsid w:val="00BC268C"/>
    <w:rsid w:val="00BC2844"/>
    <w:rsid w:val="00BC2A8F"/>
    <w:rsid w:val="00BC2CE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4E8A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B2F"/>
    <w:rsid w:val="00BC5CBD"/>
    <w:rsid w:val="00BC5D4E"/>
    <w:rsid w:val="00BC5E01"/>
    <w:rsid w:val="00BC5E06"/>
    <w:rsid w:val="00BC5F11"/>
    <w:rsid w:val="00BC608B"/>
    <w:rsid w:val="00BC61B0"/>
    <w:rsid w:val="00BC6254"/>
    <w:rsid w:val="00BC62BF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94"/>
    <w:rsid w:val="00BD0CBC"/>
    <w:rsid w:val="00BD0D10"/>
    <w:rsid w:val="00BD0DB0"/>
    <w:rsid w:val="00BD0DDD"/>
    <w:rsid w:val="00BD0DDE"/>
    <w:rsid w:val="00BD0F0D"/>
    <w:rsid w:val="00BD1018"/>
    <w:rsid w:val="00BD10BE"/>
    <w:rsid w:val="00BD10F3"/>
    <w:rsid w:val="00BD112D"/>
    <w:rsid w:val="00BD1156"/>
    <w:rsid w:val="00BD11C4"/>
    <w:rsid w:val="00BD1346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A9E"/>
    <w:rsid w:val="00BD2B4D"/>
    <w:rsid w:val="00BD2BE8"/>
    <w:rsid w:val="00BD2E27"/>
    <w:rsid w:val="00BD2F69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467"/>
    <w:rsid w:val="00BD5593"/>
    <w:rsid w:val="00BD5617"/>
    <w:rsid w:val="00BD5658"/>
    <w:rsid w:val="00BD5779"/>
    <w:rsid w:val="00BD59C9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95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56A"/>
    <w:rsid w:val="00BE268C"/>
    <w:rsid w:val="00BE2791"/>
    <w:rsid w:val="00BE27ED"/>
    <w:rsid w:val="00BE289B"/>
    <w:rsid w:val="00BE2A15"/>
    <w:rsid w:val="00BE2AA6"/>
    <w:rsid w:val="00BE2BF9"/>
    <w:rsid w:val="00BE2CAC"/>
    <w:rsid w:val="00BE2D83"/>
    <w:rsid w:val="00BE2F18"/>
    <w:rsid w:val="00BE2F1D"/>
    <w:rsid w:val="00BE3036"/>
    <w:rsid w:val="00BE3177"/>
    <w:rsid w:val="00BE3234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81F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015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FD"/>
    <w:rsid w:val="00BF0B11"/>
    <w:rsid w:val="00BF0B27"/>
    <w:rsid w:val="00BF0B33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A41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B3C"/>
    <w:rsid w:val="00BF4D19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659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536"/>
    <w:rsid w:val="00BF678C"/>
    <w:rsid w:val="00BF67F2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2C2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711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7A5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FE"/>
    <w:rsid w:val="00C04753"/>
    <w:rsid w:val="00C047AB"/>
    <w:rsid w:val="00C048F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DCE"/>
    <w:rsid w:val="00C05DD6"/>
    <w:rsid w:val="00C05E0D"/>
    <w:rsid w:val="00C05E3E"/>
    <w:rsid w:val="00C05E79"/>
    <w:rsid w:val="00C05F18"/>
    <w:rsid w:val="00C05F45"/>
    <w:rsid w:val="00C05F71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7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40"/>
    <w:rsid w:val="00C1208C"/>
    <w:rsid w:val="00C1213D"/>
    <w:rsid w:val="00C121DE"/>
    <w:rsid w:val="00C12486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52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D7"/>
    <w:rsid w:val="00C164A1"/>
    <w:rsid w:val="00C164F0"/>
    <w:rsid w:val="00C1669E"/>
    <w:rsid w:val="00C16882"/>
    <w:rsid w:val="00C16932"/>
    <w:rsid w:val="00C16991"/>
    <w:rsid w:val="00C169EC"/>
    <w:rsid w:val="00C169F2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516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7EE"/>
    <w:rsid w:val="00C217FE"/>
    <w:rsid w:val="00C21A86"/>
    <w:rsid w:val="00C21B0C"/>
    <w:rsid w:val="00C21EED"/>
    <w:rsid w:val="00C2202B"/>
    <w:rsid w:val="00C2207F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3F49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0AB"/>
    <w:rsid w:val="00C2528F"/>
    <w:rsid w:val="00C25302"/>
    <w:rsid w:val="00C25322"/>
    <w:rsid w:val="00C255DA"/>
    <w:rsid w:val="00C25686"/>
    <w:rsid w:val="00C25870"/>
    <w:rsid w:val="00C258D1"/>
    <w:rsid w:val="00C259BE"/>
    <w:rsid w:val="00C259E0"/>
    <w:rsid w:val="00C25A71"/>
    <w:rsid w:val="00C25C1A"/>
    <w:rsid w:val="00C25C96"/>
    <w:rsid w:val="00C25D9D"/>
    <w:rsid w:val="00C261E8"/>
    <w:rsid w:val="00C262B6"/>
    <w:rsid w:val="00C26395"/>
    <w:rsid w:val="00C2644E"/>
    <w:rsid w:val="00C264B2"/>
    <w:rsid w:val="00C26674"/>
    <w:rsid w:val="00C266A5"/>
    <w:rsid w:val="00C267C8"/>
    <w:rsid w:val="00C267ED"/>
    <w:rsid w:val="00C26888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0D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1F3"/>
    <w:rsid w:val="00C33228"/>
    <w:rsid w:val="00C3322A"/>
    <w:rsid w:val="00C333CB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A94"/>
    <w:rsid w:val="00C34E1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48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6F9E"/>
    <w:rsid w:val="00C37071"/>
    <w:rsid w:val="00C370C9"/>
    <w:rsid w:val="00C370FA"/>
    <w:rsid w:val="00C371D6"/>
    <w:rsid w:val="00C37225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843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432"/>
    <w:rsid w:val="00C4279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5F4"/>
    <w:rsid w:val="00C457E9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7F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4E1"/>
    <w:rsid w:val="00C50716"/>
    <w:rsid w:val="00C50782"/>
    <w:rsid w:val="00C50983"/>
    <w:rsid w:val="00C50A5B"/>
    <w:rsid w:val="00C50B8B"/>
    <w:rsid w:val="00C50CB6"/>
    <w:rsid w:val="00C50D48"/>
    <w:rsid w:val="00C50D72"/>
    <w:rsid w:val="00C50DB0"/>
    <w:rsid w:val="00C50EB5"/>
    <w:rsid w:val="00C50F72"/>
    <w:rsid w:val="00C50F87"/>
    <w:rsid w:val="00C51030"/>
    <w:rsid w:val="00C5123C"/>
    <w:rsid w:val="00C51258"/>
    <w:rsid w:val="00C512D3"/>
    <w:rsid w:val="00C5130F"/>
    <w:rsid w:val="00C514BB"/>
    <w:rsid w:val="00C514DD"/>
    <w:rsid w:val="00C51947"/>
    <w:rsid w:val="00C51A01"/>
    <w:rsid w:val="00C51A2A"/>
    <w:rsid w:val="00C51BE0"/>
    <w:rsid w:val="00C51C30"/>
    <w:rsid w:val="00C51DAA"/>
    <w:rsid w:val="00C51DC2"/>
    <w:rsid w:val="00C521AD"/>
    <w:rsid w:val="00C522CF"/>
    <w:rsid w:val="00C5230E"/>
    <w:rsid w:val="00C52407"/>
    <w:rsid w:val="00C52576"/>
    <w:rsid w:val="00C526B8"/>
    <w:rsid w:val="00C529A7"/>
    <w:rsid w:val="00C52A42"/>
    <w:rsid w:val="00C52AAC"/>
    <w:rsid w:val="00C52B8A"/>
    <w:rsid w:val="00C52C0D"/>
    <w:rsid w:val="00C52D6F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B7D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5EA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C5"/>
    <w:rsid w:val="00C56B01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600DF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C27"/>
    <w:rsid w:val="00C60C35"/>
    <w:rsid w:val="00C60CDF"/>
    <w:rsid w:val="00C60D00"/>
    <w:rsid w:val="00C60D72"/>
    <w:rsid w:val="00C60F55"/>
    <w:rsid w:val="00C60FAE"/>
    <w:rsid w:val="00C60FF8"/>
    <w:rsid w:val="00C610BF"/>
    <w:rsid w:val="00C6133C"/>
    <w:rsid w:val="00C6141E"/>
    <w:rsid w:val="00C61528"/>
    <w:rsid w:val="00C615BB"/>
    <w:rsid w:val="00C616CC"/>
    <w:rsid w:val="00C61856"/>
    <w:rsid w:val="00C6188F"/>
    <w:rsid w:val="00C61A31"/>
    <w:rsid w:val="00C61A63"/>
    <w:rsid w:val="00C61B4F"/>
    <w:rsid w:val="00C61C4A"/>
    <w:rsid w:val="00C61CF0"/>
    <w:rsid w:val="00C61E65"/>
    <w:rsid w:val="00C6223F"/>
    <w:rsid w:val="00C622C5"/>
    <w:rsid w:val="00C6256C"/>
    <w:rsid w:val="00C62636"/>
    <w:rsid w:val="00C627BF"/>
    <w:rsid w:val="00C62876"/>
    <w:rsid w:val="00C62916"/>
    <w:rsid w:val="00C62BFD"/>
    <w:rsid w:val="00C62DA5"/>
    <w:rsid w:val="00C62E7A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16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3D7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35E"/>
    <w:rsid w:val="00C66498"/>
    <w:rsid w:val="00C664C9"/>
    <w:rsid w:val="00C665A5"/>
    <w:rsid w:val="00C666B5"/>
    <w:rsid w:val="00C666C0"/>
    <w:rsid w:val="00C66717"/>
    <w:rsid w:val="00C66B1B"/>
    <w:rsid w:val="00C66D9D"/>
    <w:rsid w:val="00C66F95"/>
    <w:rsid w:val="00C671E1"/>
    <w:rsid w:val="00C672DC"/>
    <w:rsid w:val="00C67555"/>
    <w:rsid w:val="00C675B0"/>
    <w:rsid w:val="00C6769C"/>
    <w:rsid w:val="00C6779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6EF"/>
    <w:rsid w:val="00C70860"/>
    <w:rsid w:val="00C7089E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97E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20"/>
    <w:rsid w:val="00C726CF"/>
    <w:rsid w:val="00C728F6"/>
    <w:rsid w:val="00C72A45"/>
    <w:rsid w:val="00C72ABF"/>
    <w:rsid w:val="00C72C3F"/>
    <w:rsid w:val="00C72CD0"/>
    <w:rsid w:val="00C72FF7"/>
    <w:rsid w:val="00C73298"/>
    <w:rsid w:val="00C73412"/>
    <w:rsid w:val="00C735C0"/>
    <w:rsid w:val="00C7360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80"/>
    <w:rsid w:val="00C74CA9"/>
    <w:rsid w:val="00C74CF7"/>
    <w:rsid w:val="00C74D57"/>
    <w:rsid w:val="00C74DA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A1"/>
    <w:rsid w:val="00C75FA4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C56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5A6"/>
    <w:rsid w:val="00C82604"/>
    <w:rsid w:val="00C826BC"/>
    <w:rsid w:val="00C82773"/>
    <w:rsid w:val="00C82905"/>
    <w:rsid w:val="00C8291D"/>
    <w:rsid w:val="00C82B01"/>
    <w:rsid w:val="00C82B8F"/>
    <w:rsid w:val="00C82C08"/>
    <w:rsid w:val="00C82D76"/>
    <w:rsid w:val="00C82F94"/>
    <w:rsid w:val="00C82FD2"/>
    <w:rsid w:val="00C83040"/>
    <w:rsid w:val="00C830F4"/>
    <w:rsid w:val="00C83386"/>
    <w:rsid w:val="00C83633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864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8AF"/>
    <w:rsid w:val="00C869B2"/>
    <w:rsid w:val="00C86A95"/>
    <w:rsid w:val="00C86D97"/>
    <w:rsid w:val="00C86DFB"/>
    <w:rsid w:val="00C86E91"/>
    <w:rsid w:val="00C86E94"/>
    <w:rsid w:val="00C86F23"/>
    <w:rsid w:val="00C86F36"/>
    <w:rsid w:val="00C8715D"/>
    <w:rsid w:val="00C87251"/>
    <w:rsid w:val="00C87347"/>
    <w:rsid w:val="00C87414"/>
    <w:rsid w:val="00C87571"/>
    <w:rsid w:val="00C876C2"/>
    <w:rsid w:val="00C877A4"/>
    <w:rsid w:val="00C87BA3"/>
    <w:rsid w:val="00C87D31"/>
    <w:rsid w:val="00C87DD6"/>
    <w:rsid w:val="00C87DDD"/>
    <w:rsid w:val="00C87F56"/>
    <w:rsid w:val="00C900AD"/>
    <w:rsid w:val="00C90136"/>
    <w:rsid w:val="00C90149"/>
    <w:rsid w:val="00C9015C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37"/>
    <w:rsid w:val="00C91E53"/>
    <w:rsid w:val="00C92068"/>
    <w:rsid w:val="00C9218E"/>
    <w:rsid w:val="00C9224A"/>
    <w:rsid w:val="00C92327"/>
    <w:rsid w:val="00C92703"/>
    <w:rsid w:val="00C9287A"/>
    <w:rsid w:val="00C928E6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679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43"/>
    <w:rsid w:val="00C96A63"/>
    <w:rsid w:val="00C96BF4"/>
    <w:rsid w:val="00C96C79"/>
    <w:rsid w:val="00C96C9A"/>
    <w:rsid w:val="00C96CFE"/>
    <w:rsid w:val="00C96E77"/>
    <w:rsid w:val="00C96F5B"/>
    <w:rsid w:val="00C97028"/>
    <w:rsid w:val="00C970DC"/>
    <w:rsid w:val="00C9712D"/>
    <w:rsid w:val="00C971BE"/>
    <w:rsid w:val="00C971CB"/>
    <w:rsid w:val="00C9737A"/>
    <w:rsid w:val="00C97577"/>
    <w:rsid w:val="00C979C2"/>
    <w:rsid w:val="00C97B18"/>
    <w:rsid w:val="00C97B9F"/>
    <w:rsid w:val="00C97BC5"/>
    <w:rsid w:val="00C97DFB"/>
    <w:rsid w:val="00CA017A"/>
    <w:rsid w:val="00CA018C"/>
    <w:rsid w:val="00CA01A1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390"/>
    <w:rsid w:val="00CA1469"/>
    <w:rsid w:val="00CA14EB"/>
    <w:rsid w:val="00CA14FF"/>
    <w:rsid w:val="00CA153B"/>
    <w:rsid w:val="00CA15F7"/>
    <w:rsid w:val="00CA16C4"/>
    <w:rsid w:val="00CA16D8"/>
    <w:rsid w:val="00CA16E1"/>
    <w:rsid w:val="00CA16E7"/>
    <w:rsid w:val="00CA180E"/>
    <w:rsid w:val="00CA18CA"/>
    <w:rsid w:val="00CA1943"/>
    <w:rsid w:val="00CA1978"/>
    <w:rsid w:val="00CA1979"/>
    <w:rsid w:val="00CA1A01"/>
    <w:rsid w:val="00CA1C43"/>
    <w:rsid w:val="00CA1D20"/>
    <w:rsid w:val="00CA1E56"/>
    <w:rsid w:val="00CA1F92"/>
    <w:rsid w:val="00CA21BE"/>
    <w:rsid w:val="00CA21CC"/>
    <w:rsid w:val="00CA2239"/>
    <w:rsid w:val="00CA2302"/>
    <w:rsid w:val="00CA24F5"/>
    <w:rsid w:val="00CA25BD"/>
    <w:rsid w:val="00CA26AF"/>
    <w:rsid w:val="00CA27C6"/>
    <w:rsid w:val="00CA29B9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D07"/>
    <w:rsid w:val="00CA6EDD"/>
    <w:rsid w:val="00CA6F13"/>
    <w:rsid w:val="00CA6FC3"/>
    <w:rsid w:val="00CA701D"/>
    <w:rsid w:val="00CA70DE"/>
    <w:rsid w:val="00CA717E"/>
    <w:rsid w:val="00CA71E9"/>
    <w:rsid w:val="00CA7207"/>
    <w:rsid w:val="00CA7390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2D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7CD"/>
    <w:rsid w:val="00CB0861"/>
    <w:rsid w:val="00CB0990"/>
    <w:rsid w:val="00CB09FB"/>
    <w:rsid w:val="00CB0AD2"/>
    <w:rsid w:val="00CB0ADF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A0E"/>
    <w:rsid w:val="00CB2A1A"/>
    <w:rsid w:val="00CB2A5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9A5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120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26"/>
    <w:rsid w:val="00CB5568"/>
    <w:rsid w:val="00CB557D"/>
    <w:rsid w:val="00CB5596"/>
    <w:rsid w:val="00CB5684"/>
    <w:rsid w:val="00CB57B4"/>
    <w:rsid w:val="00CB59E5"/>
    <w:rsid w:val="00CB5AC6"/>
    <w:rsid w:val="00CB5C67"/>
    <w:rsid w:val="00CB664A"/>
    <w:rsid w:val="00CB66B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8A"/>
    <w:rsid w:val="00CC0E55"/>
    <w:rsid w:val="00CC0E88"/>
    <w:rsid w:val="00CC0FE0"/>
    <w:rsid w:val="00CC1013"/>
    <w:rsid w:val="00CC1019"/>
    <w:rsid w:val="00CC104C"/>
    <w:rsid w:val="00CC1119"/>
    <w:rsid w:val="00CC11B4"/>
    <w:rsid w:val="00CC134B"/>
    <w:rsid w:val="00CC14D9"/>
    <w:rsid w:val="00CC1652"/>
    <w:rsid w:val="00CC1659"/>
    <w:rsid w:val="00CC1672"/>
    <w:rsid w:val="00CC1724"/>
    <w:rsid w:val="00CC1786"/>
    <w:rsid w:val="00CC1B51"/>
    <w:rsid w:val="00CC1B9A"/>
    <w:rsid w:val="00CC1C73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4D9F"/>
    <w:rsid w:val="00CC5094"/>
    <w:rsid w:val="00CC532F"/>
    <w:rsid w:val="00CC5465"/>
    <w:rsid w:val="00CC54AC"/>
    <w:rsid w:val="00CC5548"/>
    <w:rsid w:val="00CC55AF"/>
    <w:rsid w:val="00CC55B5"/>
    <w:rsid w:val="00CC55F8"/>
    <w:rsid w:val="00CC5829"/>
    <w:rsid w:val="00CC595C"/>
    <w:rsid w:val="00CC5A8F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754"/>
    <w:rsid w:val="00CC67A1"/>
    <w:rsid w:val="00CC69FA"/>
    <w:rsid w:val="00CC6A2D"/>
    <w:rsid w:val="00CC6B38"/>
    <w:rsid w:val="00CC6CA1"/>
    <w:rsid w:val="00CC6CC6"/>
    <w:rsid w:val="00CC6E3E"/>
    <w:rsid w:val="00CC6F03"/>
    <w:rsid w:val="00CC6F52"/>
    <w:rsid w:val="00CC6FB3"/>
    <w:rsid w:val="00CC70F2"/>
    <w:rsid w:val="00CC71A8"/>
    <w:rsid w:val="00CC74E8"/>
    <w:rsid w:val="00CC769E"/>
    <w:rsid w:val="00CC774C"/>
    <w:rsid w:val="00CC77D5"/>
    <w:rsid w:val="00CC7840"/>
    <w:rsid w:val="00CC7858"/>
    <w:rsid w:val="00CC785D"/>
    <w:rsid w:val="00CC7946"/>
    <w:rsid w:val="00CC7DF8"/>
    <w:rsid w:val="00CC7E45"/>
    <w:rsid w:val="00CD0005"/>
    <w:rsid w:val="00CD015D"/>
    <w:rsid w:val="00CD01A3"/>
    <w:rsid w:val="00CD01DC"/>
    <w:rsid w:val="00CD021B"/>
    <w:rsid w:val="00CD0496"/>
    <w:rsid w:val="00CD0605"/>
    <w:rsid w:val="00CD070F"/>
    <w:rsid w:val="00CD0750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4AE"/>
    <w:rsid w:val="00CD270D"/>
    <w:rsid w:val="00CD2773"/>
    <w:rsid w:val="00CD27DC"/>
    <w:rsid w:val="00CD2989"/>
    <w:rsid w:val="00CD2B34"/>
    <w:rsid w:val="00CD2B50"/>
    <w:rsid w:val="00CD2BED"/>
    <w:rsid w:val="00CD2BF0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E7A"/>
    <w:rsid w:val="00CD50EE"/>
    <w:rsid w:val="00CD5132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8AC"/>
    <w:rsid w:val="00CD6916"/>
    <w:rsid w:val="00CD69DC"/>
    <w:rsid w:val="00CD6AFC"/>
    <w:rsid w:val="00CD6C4B"/>
    <w:rsid w:val="00CD6D45"/>
    <w:rsid w:val="00CD6DA8"/>
    <w:rsid w:val="00CD6E13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39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AFB"/>
    <w:rsid w:val="00CE4BD1"/>
    <w:rsid w:val="00CE4C77"/>
    <w:rsid w:val="00CE4D2B"/>
    <w:rsid w:val="00CE4E24"/>
    <w:rsid w:val="00CE4EDF"/>
    <w:rsid w:val="00CE4FE1"/>
    <w:rsid w:val="00CE5032"/>
    <w:rsid w:val="00CE528E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36"/>
    <w:rsid w:val="00CE6AD4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873"/>
    <w:rsid w:val="00CF0A39"/>
    <w:rsid w:val="00CF0BD7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773"/>
    <w:rsid w:val="00CF178C"/>
    <w:rsid w:val="00CF18CD"/>
    <w:rsid w:val="00CF1937"/>
    <w:rsid w:val="00CF1AAD"/>
    <w:rsid w:val="00CF1AFC"/>
    <w:rsid w:val="00CF1BBF"/>
    <w:rsid w:val="00CF1BC2"/>
    <w:rsid w:val="00CF1D9C"/>
    <w:rsid w:val="00CF1EE6"/>
    <w:rsid w:val="00CF1FFD"/>
    <w:rsid w:val="00CF25DC"/>
    <w:rsid w:val="00CF262E"/>
    <w:rsid w:val="00CF2658"/>
    <w:rsid w:val="00CF2686"/>
    <w:rsid w:val="00CF2744"/>
    <w:rsid w:val="00CF2788"/>
    <w:rsid w:val="00CF2882"/>
    <w:rsid w:val="00CF28E6"/>
    <w:rsid w:val="00CF2932"/>
    <w:rsid w:val="00CF2974"/>
    <w:rsid w:val="00CF2CAA"/>
    <w:rsid w:val="00CF2CC0"/>
    <w:rsid w:val="00CF2D8D"/>
    <w:rsid w:val="00CF2ED9"/>
    <w:rsid w:val="00CF3082"/>
    <w:rsid w:val="00CF30B3"/>
    <w:rsid w:val="00CF30DE"/>
    <w:rsid w:val="00CF316F"/>
    <w:rsid w:val="00CF319D"/>
    <w:rsid w:val="00CF3225"/>
    <w:rsid w:val="00CF33AB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51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0DD"/>
    <w:rsid w:val="00D00143"/>
    <w:rsid w:val="00D00364"/>
    <w:rsid w:val="00D003E9"/>
    <w:rsid w:val="00D004DC"/>
    <w:rsid w:val="00D0065E"/>
    <w:rsid w:val="00D0067F"/>
    <w:rsid w:val="00D00721"/>
    <w:rsid w:val="00D0083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EF0"/>
    <w:rsid w:val="00D01F32"/>
    <w:rsid w:val="00D0246A"/>
    <w:rsid w:val="00D024E0"/>
    <w:rsid w:val="00D025E7"/>
    <w:rsid w:val="00D026A5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80B"/>
    <w:rsid w:val="00D0380E"/>
    <w:rsid w:val="00D03AA2"/>
    <w:rsid w:val="00D03B7E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0D"/>
    <w:rsid w:val="00D04D32"/>
    <w:rsid w:val="00D04DF6"/>
    <w:rsid w:val="00D04E1D"/>
    <w:rsid w:val="00D04E29"/>
    <w:rsid w:val="00D04E70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E81"/>
    <w:rsid w:val="00D05FF2"/>
    <w:rsid w:val="00D0600E"/>
    <w:rsid w:val="00D060C7"/>
    <w:rsid w:val="00D062BA"/>
    <w:rsid w:val="00D0639C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BB5"/>
    <w:rsid w:val="00D07BBF"/>
    <w:rsid w:val="00D07C74"/>
    <w:rsid w:val="00D07D7D"/>
    <w:rsid w:val="00D07DE0"/>
    <w:rsid w:val="00D10024"/>
    <w:rsid w:val="00D1004F"/>
    <w:rsid w:val="00D10182"/>
    <w:rsid w:val="00D10534"/>
    <w:rsid w:val="00D1058E"/>
    <w:rsid w:val="00D105AC"/>
    <w:rsid w:val="00D105DB"/>
    <w:rsid w:val="00D10744"/>
    <w:rsid w:val="00D10757"/>
    <w:rsid w:val="00D1082D"/>
    <w:rsid w:val="00D108DB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9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33B"/>
    <w:rsid w:val="00D14351"/>
    <w:rsid w:val="00D143B8"/>
    <w:rsid w:val="00D143CA"/>
    <w:rsid w:val="00D14472"/>
    <w:rsid w:val="00D144DD"/>
    <w:rsid w:val="00D14684"/>
    <w:rsid w:val="00D146C3"/>
    <w:rsid w:val="00D147D1"/>
    <w:rsid w:val="00D147E4"/>
    <w:rsid w:val="00D14808"/>
    <w:rsid w:val="00D14B6B"/>
    <w:rsid w:val="00D14D6D"/>
    <w:rsid w:val="00D151A5"/>
    <w:rsid w:val="00D15335"/>
    <w:rsid w:val="00D15398"/>
    <w:rsid w:val="00D15517"/>
    <w:rsid w:val="00D15631"/>
    <w:rsid w:val="00D156B5"/>
    <w:rsid w:val="00D156D0"/>
    <w:rsid w:val="00D156EC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77F"/>
    <w:rsid w:val="00D16A00"/>
    <w:rsid w:val="00D16B3E"/>
    <w:rsid w:val="00D16CA3"/>
    <w:rsid w:val="00D16E58"/>
    <w:rsid w:val="00D1743F"/>
    <w:rsid w:val="00D17440"/>
    <w:rsid w:val="00D1757E"/>
    <w:rsid w:val="00D175E9"/>
    <w:rsid w:val="00D176A2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73C"/>
    <w:rsid w:val="00D20921"/>
    <w:rsid w:val="00D2096A"/>
    <w:rsid w:val="00D20A49"/>
    <w:rsid w:val="00D20B11"/>
    <w:rsid w:val="00D20BDA"/>
    <w:rsid w:val="00D20BDB"/>
    <w:rsid w:val="00D20C68"/>
    <w:rsid w:val="00D20CDC"/>
    <w:rsid w:val="00D20E24"/>
    <w:rsid w:val="00D20EDA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0E9"/>
    <w:rsid w:val="00D2220C"/>
    <w:rsid w:val="00D223DE"/>
    <w:rsid w:val="00D223EB"/>
    <w:rsid w:val="00D22585"/>
    <w:rsid w:val="00D22598"/>
    <w:rsid w:val="00D22647"/>
    <w:rsid w:val="00D228D3"/>
    <w:rsid w:val="00D22B4B"/>
    <w:rsid w:val="00D22B8F"/>
    <w:rsid w:val="00D22D56"/>
    <w:rsid w:val="00D22F3F"/>
    <w:rsid w:val="00D23372"/>
    <w:rsid w:val="00D2340C"/>
    <w:rsid w:val="00D23572"/>
    <w:rsid w:val="00D2392E"/>
    <w:rsid w:val="00D23C09"/>
    <w:rsid w:val="00D23CE8"/>
    <w:rsid w:val="00D23E35"/>
    <w:rsid w:val="00D23F19"/>
    <w:rsid w:val="00D23FC1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6A"/>
    <w:rsid w:val="00D2486D"/>
    <w:rsid w:val="00D2490C"/>
    <w:rsid w:val="00D24D18"/>
    <w:rsid w:val="00D24EE0"/>
    <w:rsid w:val="00D24F86"/>
    <w:rsid w:val="00D250C8"/>
    <w:rsid w:val="00D252AD"/>
    <w:rsid w:val="00D254FB"/>
    <w:rsid w:val="00D25587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A7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FE"/>
    <w:rsid w:val="00D27A16"/>
    <w:rsid w:val="00D27A84"/>
    <w:rsid w:val="00D27AD5"/>
    <w:rsid w:val="00D27D5A"/>
    <w:rsid w:val="00D27E2D"/>
    <w:rsid w:val="00D27EE2"/>
    <w:rsid w:val="00D27F64"/>
    <w:rsid w:val="00D27FA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A1"/>
    <w:rsid w:val="00D3133D"/>
    <w:rsid w:val="00D31429"/>
    <w:rsid w:val="00D31923"/>
    <w:rsid w:val="00D31C0C"/>
    <w:rsid w:val="00D31CBA"/>
    <w:rsid w:val="00D31D18"/>
    <w:rsid w:val="00D31D2A"/>
    <w:rsid w:val="00D31F74"/>
    <w:rsid w:val="00D31F9B"/>
    <w:rsid w:val="00D3202E"/>
    <w:rsid w:val="00D3204D"/>
    <w:rsid w:val="00D320F8"/>
    <w:rsid w:val="00D321CE"/>
    <w:rsid w:val="00D321D7"/>
    <w:rsid w:val="00D32239"/>
    <w:rsid w:val="00D32304"/>
    <w:rsid w:val="00D32307"/>
    <w:rsid w:val="00D32312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11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22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E2"/>
    <w:rsid w:val="00D34C78"/>
    <w:rsid w:val="00D34E46"/>
    <w:rsid w:val="00D34F0D"/>
    <w:rsid w:val="00D34F86"/>
    <w:rsid w:val="00D35244"/>
    <w:rsid w:val="00D352CE"/>
    <w:rsid w:val="00D3536B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1C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6D"/>
    <w:rsid w:val="00D4216A"/>
    <w:rsid w:val="00D421A2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49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91C"/>
    <w:rsid w:val="00D46A00"/>
    <w:rsid w:val="00D46A5C"/>
    <w:rsid w:val="00D46ABE"/>
    <w:rsid w:val="00D46C01"/>
    <w:rsid w:val="00D46DC1"/>
    <w:rsid w:val="00D46E2B"/>
    <w:rsid w:val="00D47020"/>
    <w:rsid w:val="00D47044"/>
    <w:rsid w:val="00D471CB"/>
    <w:rsid w:val="00D47290"/>
    <w:rsid w:val="00D472A4"/>
    <w:rsid w:val="00D4733A"/>
    <w:rsid w:val="00D473BB"/>
    <w:rsid w:val="00D47419"/>
    <w:rsid w:val="00D47503"/>
    <w:rsid w:val="00D475C4"/>
    <w:rsid w:val="00D47822"/>
    <w:rsid w:val="00D47A4A"/>
    <w:rsid w:val="00D47AF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BD5"/>
    <w:rsid w:val="00D50D81"/>
    <w:rsid w:val="00D50E61"/>
    <w:rsid w:val="00D5102F"/>
    <w:rsid w:val="00D510ED"/>
    <w:rsid w:val="00D512BA"/>
    <w:rsid w:val="00D513C5"/>
    <w:rsid w:val="00D513F6"/>
    <w:rsid w:val="00D51429"/>
    <w:rsid w:val="00D514AF"/>
    <w:rsid w:val="00D5151F"/>
    <w:rsid w:val="00D51569"/>
    <w:rsid w:val="00D5157F"/>
    <w:rsid w:val="00D51788"/>
    <w:rsid w:val="00D51957"/>
    <w:rsid w:val="00D519C5"/>
    <w:rsid w:val="00D51A7A"/>
    <w:rsid w:val="00D51B19"/>
    <w:rsid w:val="00D51B6B"/>
    <w:rsid w:val="00D51C10"/>
    <w:rsid w:val="00D51D44"/>
    <w:rsid w:val="00D51D88"/>
    <w:rsid w:val="00D51F40"/>
    <w:rsid w:val="00D51FBE"/>
    <w:rsid w:val="00D523A1"/>
    <w:rsid w:val="00D52497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C07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7E7"/>
    <w:rsid w:val="00D5486E"/>
    <w:rsid w:val="00D548A7"/>
    <w:rsid w:val="00D54944"/>
    <w:rsid w:val="00D549B1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35"/>
    <w:rsid w:val="00D55D65"/>
    <w:rsid w:val="00D55E50"/>
    <w:rsid w:val="00D55EF0"/>
    <w:rsid w:val="00D56171"/>
    <w:rsid w:val="00D563E0"/>
    <w:rsid w:val="00D566EA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2001"/>
    <w:rsid w:val="00D62211"/>
    <w:rsid w:val="00D627CD"/>
    <w:rsid w:val="00D62CDB"/>
    <w:rsid w:val="00D62F87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B5B"/>
    <w:rsid w:val="00D64C6C"/>
    <w:rsid w:val="00D64D4A"/>
    <w:rsid w:val="00D64E28"/>
    <w:rsid w:val="00D64E46"/>
    <w:rsid w:val="00D65004"/>
    <w:rsid w:val="00D6510A"/>
    <w:rsid w:val="00D65248"/>
    <w:rsid w:val="00D65410"/>
    <w:rsid w:val="00D65501"/>
    <w:rsid w:val="00D6553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D6"/>
    <w:rsid w:val="00D662EF"/>
    <w:rsid w:val="00D66324"/>
    <w:rsid w:val="00D663A2"/>
    <w:rsid w:val="00D663D1"/>
    <w:rsid w:val="00D665AF"/>
    <w:rsid w:val="00D6672A"/>
    <w:rsid w:val="00D6678A"/>
    <w:rsid w:val="00D6678F"/>
    <w:rsid w:val="00D667E1"/>
    <w:rsid w:val="00D669A7"/>
    <w:rsid w:val="00D66B6C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61E"/>
    <w:rsid w:val="00D67700"/>
    <w:rsid w:val="00D679B6"/>
    <w:rsid w:val="00D679E0"/>
    <w:rsid w:val="00D67AAD"/>
    <w:rsid w:val="00D67BA4"/>
    <w:rsid w:val="00D67C03"/>
    <w:rsid w:val="00D67CA2"/>
    <w:rsid w:val="00D67E83"/>
    <w:rsid w:val="00D7003D"/>
    <w:rsid w:val="00D7010E"/>
    <w:rsid w:val="00D70287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DBF"/>
    <w:rsid w:val="00D72EA8"/>
    <w:rsid w:val="00D72F1B"/>
    <w:rsid w:val="00D73282"/>
    <w:rsid w:val="00D7328B"/>
    <w:rsid w:val="00D73297"/>
    <w:rsid w:val="00D7353A"/>
    <w:rsid w:val="00D7354F"/>
    <w:rsid w:val="00D736C8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A"/>
    <w:rsid w:val="00D74B37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AB"/>
    <w:rsid w:val="00D761EC"/>
    <w:rsid w:val="00D761F3"/>
    <w:rsid w:val="00D76286"/>
    <w:rsid w:val="00D7628F"/>
    <w:rsid w:val="00D7647E"/>
    <w:rsid w:val="00D76502"/>
    <w:rsid w:val="00D76784"/>
    <w:rsid w:val="00D7682A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21"/>
    <w:rsid w:val="00D77C9E"/>
    <w:rsid w:val="00D77CA0"/>
    <w:rsid w:val="00D77F00"/>
    <w:rsid w:val="00D80062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18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6A6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787"/>
    <w:rsid w:val="00D83A56"/>
    <w:rsid w:val="00D83C19"/>
    <w:rsid w:val="00D83FE4"/>
    <w:rsid w:val="00D842A0"/>
    <w:rsid w:val="00D842D7"/>
    <w:rsid w:val="00D84329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808"/>
    <w:rsid w:val="00D8593B"/>
    <w:rsid w:val="00D859A2"/>
    <w:rsid w:val="00D85A85"/>
    <w:rsid w:val="00D85CE2"/>
    <w:rsid w:val="00D85D6A"/>
    <w:rsid w:val="00D85E7A"/>
    <w:rsid w:val="00D85FA8"/>
    <w:rsid w:val="00D85FCE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6EE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7C1"/>
    <w:rsid w:val="00D91845"/>
    <w:rsid w:val="00D91975"/>
    <w:rsid w:val="00D91A6D"/>
    <w:rsid w:val="00D91DE3"/>
    <w:rsid w:val="00D91EBE"/>
    <w:rsid w:val="00D91EE6"/>
    <w:rsid w:val="00D91F8F"/>
    <w:rsid w:val="00D92025"/>
    <w:rsid w:val="00D922FD"/>
    <w:rsid w:val="00D9278C"/>
    <w:rsid w:val="00D928E9"/>
    <w:rsid w:val="00D92CE3"/>
    <w:rsid w:val="00D93039"/>
    <w:rsid w:val="00D931F2"/>
    <w:rsid w:val="00D93344"/>
    <w:rsid w:val="00D93376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17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F98"/>
    <w:rsid w:val="00D9556C"/>
    <w:rsid w:val="00D955DA"/>
    <w:rsid w:val="00D95893"/>
    <w:rsid w:val="00D958EA"/>
    <w:rsid w:val="00D95A5E"/>
    <w:rsid w:val="00D95CB1"/>
    <w:rsid w:val="00D95DBF"/>
    <w:rsid w:val="00D95E0D"/>
    <w:rsid w:val="00D95E20"/>
    <w:rsid w:val="00D95F5D"/>
    <w:rsid w:val="00D95F9F"/>
    <w:rsid w:val="00D95FE4"/>
    <w:rsid w:val="00D96149"/>
    <w:rsid w:val="00D9626E"/>
    <w:rsid w:val="00D9639D"/>
    <w:rsid w:val="00D9669A"/>
    <w:rsid w:val="00D96946"/>
    <w:rsid w:val="00D96A39"/>
    <w:rsid w:val="00D96EA2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DC8"/>
    <w:rsid w:val="00DA0E95"/>
    <w:rsid w:val="00DA1119"/>
    <w:rsid w:val="00DA1194"/>
    <w:rsid w:val="00DA1550"/>
    <w:rsid w:val="00DA1555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DD2"/>
    <w:rsid w:val="00DA4E2D"/>
    <w:rsid w:val="00DA4F75"/>
    <w:rsid w:val="00DA4FAC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A2F"/>
    <w:rsid w:val="00DA6B4D"/>
    <w:rsid w:val="00DA6B83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6AE"/>
    <w:rsid w:val="00DA775B"/>
    <w:rsid w:val="00DA78B4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E"/>
    <w:rsid w:val="00DB0C50"/>
    <w:rsid w:val="00DB0D0C"/>
    <w:rsid w:val="00DB0E59"/>
    <w:rsid w:val="00DB0F9E"/>
    <w:rsid w:val="00DB0FC9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21"/>
    <w:rsid w:val="00DB39BE"/>
    <w:rsid w:val="00DB3AF0"/>
    <w:rsid w:val="00DB3CC6"/>
    <w:rsid w:val="00DB3D3F"/>
    <w:rsid w:val="00DB3DFE"/>
    <w:rsid w:val="00DB3FB6"/>
    <w:rsid w:val="00DB421C"/>
    <w:rsid w:val="00DB423A"/>
    <w:rsid w:val="00DB435E"/>
    <w:rsid w:val="00DB4377"/>
    <w:rsid w:val="00DB4422"/>
    <w:rsid w:val="00DB4470"/>
    <w:rsid w:val="00DB450D"/>
    <w:rsid w:val="00DB4592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24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8EF"/>
    <w:rsid w:val="00DB7A30"/>
    <w:rsid w:val="00DB7A68"/>
    <w:rsid w:val="00DB7AB7"/>
    <w:rsid w:val="00DB7BFD"/>
    <w:rsid w:val="00DB7C9F"/>
    <w:rsid w:val="00DB7CBF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1293"/>
    <w:rsid w:val="00DC1346"/>
    <w:rsid w:val="00DC13A8"/>
    <w:rsid w:val="00DC13DC"/>
    <w:rsid w:val="00DC13E8"/>
    <w:rsid w:val="00DC1429"/>
    <w:rsid w:val="00DC1542"/>
    <w:rsid w:val="00DC1547"/>
    <w:rsid w:val="00DC198F"/>
    <w:rsid w:val="00DC199F"/>
    <w:rsid w:val="00DC1AAC"/>
    <w:rsid w:val="00DC1B9B"/>
    <w:rsid w:val="00DC1C5B"/>
    <w:rsid w:val="00DC1CB7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A9B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96"/>
    <w:rsid w:val="00DC4F73"/>
    <w:rsid w:val="00DC4FCC"/>
    <w:rsid w:val="00DC5000"/>
    <w:rsid w:val="00DC508F"/>
    <w:rsid w:val="00DC51BD"/>
    <w:rsid w:val="00DC5394"/>
    <w:rsid w:val="00DC542B"/>
    <w:rsid w:val="00DC5492"/>
    <w:rsid w:val="00DC560E"/>
    <w:rsid w:val="00DC576E"/>
    <w:rsid w:val="00DC5853"/>
    <w:rsid w:val="00DC599D"/>
    <w:rsid w:val="00DC59F3"/>
    <w:rsid w:val="00DC5E5A"/>
    <w:rsid w:val="00DC6098"/>
    <w:rsid w:val="00DC64E6"/>
    <w:rsid w:val="00DC654D"/>
    <w:rsid w:val="00DC65D7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54A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DD0"/>
    <w:rsid w:val="00DD0E84"/>
    <w:rsid w:val="00DD11B1"/>
    <w:rsid w:val="00DD1355"/>
    <w:rsid w:val="00DD136D"/>
    <w:rsid w:val="00DD156A"/>
    <w:rsid w:val="00DD16C0"/>
    <w:rsid w:val="00DD1863"/>
    <w:rsid w:val="00DD1979"/>
    <w:rsid w:val="00DD19F8"/>
    <w:rsid w:val="00DD1AF4"/>
    <w:rsid w:val="00DD1B00"/>
    <w:rsid w:val="00DD1C98"/>
    <w:rsid w:val="00DD1CCF"/>
    <w:rsid w:val="00DD1D2D"/>
    <w:rsid w:val="00DD1E08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2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C21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711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217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4B"/>
    <w:rsid w:val="00DE18CD"/>
    <w:rsid w:val="00DE199C"/>
    <w:rsid w:val="00DE1A4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A05"/>
    <w:rsid w:val="00DE5A61"/>
    <w:rsid w:val="00DE5A8B"/>
    <w:rsid w:val="00DE5B0E"/>
    <w:rsid w:val="00DE5C39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707F"/>
    <w:rsid w:val="00DE711A"/>
    <w:rsid w:val="00DE711B"/>
    <w:rsid w:val="00DE749C"/>
    <w:rsid w:val="00DE77DA"/>
    <w:rsid w:val="00DE7829"/>
    <w:rsid w:val="00DE79F5"/>
    <w:rsid w:val="00DE7C2A"/>
    <w:rsid w:val="00DE7C58"/>
    <w:rsid w:val="00DE7C77"/>
    <w:rsid w:val="00DE7D46"/>
    <w:rsid w:val="00DF01E9"/>
    <w:rsid w:val="00DF02C7"/>
    <w:rsid w:val="00DF02FD"/>
    <w:rsid w:val="00DF06DD"/>
    <w:rsid w:val="00DF07D1"/>
    <w:rsid w:val="00DF0C16"/>
    <w:rsid w:val="00DF0DC2"/>
    <w:rsid w:val="00DF0DDE"/>
    <w:rsid w:val="00DF0FC1"/>
    <w:rsid w:val="00DF120D"/>
    <w:rsid w:val="00DF1307"/>
    <w:rsid w:val="00DF14BF"/>
    <w:rsid w:val="00DF16EF"/>
    <w:rsid w:val="00DF184E"/>
    <w:rsid w:val="00DF18D9"/>
    <w:rsid w:val="00DF2108"/>
    <w:rsid w:val="00DF21F7"/>
    <w:rsid w:val="00DF2299"/>
    <w:rsid w:val="00DF2309"/>
    <w:rsid w:val="00DF237E"/>
    <w:rsid w:val="00DF2391"/>
    <w:rsid w:val="00DF24F3"/>
    <w:rsid w:val="00DF2849"/>
    <w:rsid w:val="00DF2864"/>
    <w:rsid w:val="00DF2B18"/>
    <w:rsid w:val="00DF2C16"/>
    <w:rsid w:val="00DF30C3"/>
    <w:rsid w:val="00DF3143"/>
    <w:rsid w:val="00DF3180"/>
    <w:rsid w:val="00DF334E"/>
    <w:rsid w:val="00DF3383"/>
    <w:rsid w:val="00DF3637"/>
    <w:rsid w:val="00DF3872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B4C"/>
    <w:rsid w:val="00DF4C22"/>
    <w:rsid w:val="00DF4CAE"/>
    <w:rsid w:val="00DF4CB2"/>
    <w:rsid w:val="00DF4D16"/>
    <w:rsid w:val="00DF4DBE"/>
    <w:rsid w:val="00DF4E41"/>
    <w:rsid w:val="00DF4EAF"/>
    <w:rsid w:val="00DF4EC3"/>
    <w:rsid w:val="00DF4EFD"/>
    <w:rsid w:val="00DF4F55"/>
    <w:rsid w:val="00DF4F90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AD"/>
    <w:rsid w:val="00DF5CCF"/>
    <w:rsid w:val="00DF5D8E"/>
    <w:rsid w:val="00DF5E64"/>
    <w:rsid w:val="00DF5F9E"/>
    <w:rsid w:val="00DF5FF4"/>
    <w:rsid w:val="00DF6036"/>
    <w:rsid w:val="00DF60FB"/>
    <w:rsid w:val="00DF615F"/>
    <w:rsid w:val="00DF62A7"/>
    <w:rsid w:val="00DF6676"/>
    <w:rsid w:val="00DF66B9"/>
    <w:rsid w:val="00DF67E2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354"/>
    <w:rsid w:val="00E004EE"/>
    <w:rsid w:val="00E00787"/>
    <w:rsid w:val="00E007C1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1E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773"/>
    <w:rsid w:val="00E047C4"/>
    <w:rsid w:val="00E0487F"/>
    <w:rsid w:val="00E048EB"/>
    <w:rsid w:val="00E04996"/>
    <w:rsid w:val="00E04F46"/>
    <w:rsid w:val="00E04FEC"/>
    <w:rsid w:val="00E0504C"/>
    <w:rsid w:val="00E0506C"/>
    <w:rsid w:val="00E0541F"/>
    <w:rsid w:val="00E056A3"/>
    <w:rsid w:val="00E0571B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667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82"/>
    <w:rsid w:val="00E07689"/>
    <w:rsid w:val="00E07776"/>
    <w:rsid w:val="00E077B4"/>
    <w:rsid w:val="00E079AD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9"/>
    <w:rsid w:val="00E1250F"/>
    <w:rsid w:val="00E12611"/>
    <w:rsid w:val="00E1270F"/>
    <w:rsid w:val="00E12A67"/>
    <w:rsid w:val="00E12AE7"/>
    <w:rsid w:val="00E12DB0"/>
    <w:rsid w:val="00E12F78"/>
    <w:rsid w:val="00E130C5"/>
    <w:rsid w:val="00E13130"/>
    <w:rsid w:val="00E13190"/>
    <w:rsid w:val="00E13270"/>
    <w:rsid w:val="00E133CE"/>
    <w:rsid w:val="00E134A5"/>
    <w:rsid w:val="00E134B1"/>
    <w:rsid w:val="00E134BA"/>
    <w:rsid w:val="00E134D5"/>
    <w:rsid w:val="00E135B1"/>
    <w:rsid w:val="00E13658"/>
    <w:rsid w:val="00E1377E"/>
    <w:rsid w:val="00E137A0"/>
    <w:rsid w:val="00E13832"/>
    <w:rsid w:val="00E138D9"/>
    <w:rsid w:val="00E13A4A"/>
    <w:rsid w:val="00E13BD3"/>
    <w:rsid w:val="00E13CF8"/>
    <w:rsid w:val="00E13D14"/>
    <w:rsid w:val="00E13D49"/>
    <w:rsid w:val="00E13E37"/>
    <w:rsid w:val="00E13FA5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A6"/>
    <w:rsid w:val="00E157C2"/>
    <w:rsid w:val="00E15BF3"/>
    <w:rsid w:val="00E15DED"/>
    <w:rsid w:val="00E15F17"/>
    <w:rsid w:val="00E15F53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A3"/>
    <w:rsid w:val="00E16CD0"/>
    <w:rsid w:val="00E16D79"/>
    <w:rsid w:val="00E16EA4"/>
    <w:rsid w:val="00E16FF5"/>
    <w:rsid w:val="00E1709D"/>
    <w:rsid w:val="00E1714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60D"/>
    <w:rsid w:val="00E2076F"/>
    <w:rsid w:val="00E2086A"/>
    <w:rsid w:val="00E2087D"/>
    <w:rsid w:val="00E20974"/>
    <w:rsid w:val="00E209C9"/>
    <w:rsid w:val="00E20B51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B89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2FCD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51F"/>
    <w:rsid w:val="00E23804"/>
    <w:rsid w:val="00E23893"/>
    <w:rsid w:val="00E23BB4"/>
    <w:rsid w:val="00E23C5D"/>
    <w:rsid w:val="00E23DD0"/>
    <w:rsid w:val="00E23E9F"/>
    <w:rsid w:val="00E23EE6"/>
    <w:rsid w:val="00E23FD1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3F3"/>
    <w:rsid w:val="00E25498"/>
    <w:rsid w:val="00E254FE"/>
    <w:rsid w:val="00E25989"/>
    <w:rsid w:val="00E25AB6"/>
    <w:rsid w:val="00E25C2D"/>
    <w:rsid w:val="00E25CEF"/>
    <w:rsid w:val="00E25CF9"/>
    <w:rsid w:val="00E25EC2"/>
    <w:rsid w:val="00E25FDF"/>
    <w:rsid w:val="00E2611B"/>
    <w:rsid w:val="00E26492"/>
    <w:rsid w:val="00E264A1"/>
    <w:rsid w:val="00E2687E"/>
    <w:rsid w:val="00E26A4E"/>
    <w:rsid w:val="00E26A99"/>
    <w:rsid w:val="00E26BC3"/>
    <w:rsid w:val="00E26C68"/>
    <w:rsid w:val="00E26FCD"/>
    <w:rsid w:val="00E27004"/>
    <w:rsid w:val="00E2702D"/>
    <w:rsid w:val="00E27195"/>
    <w:rsid w:val="00E273A2"/>
    <w:rsid w:val="00E2740E"/>
    <w:rsid w:val="00E276CA"/>
    <w:rsid w:val="00E27A33"/>
    <w:rsid w:val="00E27ADF"/>
    <w:rsid w:val="00E27C03"/>
    <w:rsid w:val="00E27D44"/>
    <w:rsid w:val="00E27DC2"/>
    <w:rsid w:val="00E27E5B"/>
    <w:rsid w:val="00E27EC4"/>
    <w:rsid w:val="00E27FE3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CD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13C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CDB"/>
    <w:rsid w:val="00E37D6F"/>
    <w:rsid w:val="00E37E1F"/>
    <w:rsid w:val="00E37E80"/>
    <w:rsid w:val="00E37ED1"/>
    <w:rsid w:val="00E4014A"/>
    <w:rsid w:val="00E4039B"/>
    <w:rsid w:val="00E403E8"/>
    <w:rsid w:val="00E40511"/>
    <w:rsid w:val="00E4056B"/>
    <w:rsid w:val="00E405E6"/>
    <w:rsid w:val="00E407CE"/>
    <w:rsid w:val="00E409F7"/>
    <w:rsid w:val="00E40D70"/>
    <w:rsid w:val="00E40F59"/>
    <w:rsid w:val="00E40FC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B00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807"/>
    <w:rsid w:val="00E42A1F"/>
    <w:rsid w:val="00E42BB7"/>
    <w:rsid w:val="00E42D45"/>
    <w:rsid w:val="00E42D8A"/>
    <w:rsid w:val="00E42E16"/>
    <w:rsid w:val="00E42FA8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6A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30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4AE"/>
    <w:rsid w:val="00E51611"/>
    <w:rsid w:val="00E5165D"/>
    <w:rsid w:val="00E51689"/>
    <w:rsid w:val="00E51691"/>
    <w:rsid w:val="00E51A9A"/>
    <w:rsid w:val="00E52460"/>
    <w:rsid w:val="00E525E9"/>
    <w:rsid w:val="00E5266B"/>
    <w:rsid w:val="00E52722"/>
    <w:rsid w:val="00E52981"/>
    <w:rsid w:val="00E529CC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CF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2D4"/>
    <w:rsid w:val="00E562F2"/>
    <w:rsid w:val="00E5635F"/>
    <w:rsid w:val="00E56371"/>
    <w:rsid w:val="00E56471"/>
    <w:rsid w:val="00E5648B"/>
    <w:rsid w:val="00E5650C"/>
    <w:rsid w:val="00E567FB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4FD"/>
    <w:rsid w:val="00E60530"/>
    <w:rsid w:val="00E6057D"/>
    <w:rsid w:val="00E6061B"/>
    <w:rsid w:val="00E6067F"/>
    <w:rsid w:val="00E606BD"/>
    <w:rsid w:val="00E607D9"/>
    <w:rsid w:val="00E608C2"/>
    <w:rsid w:val="00E608DB"/>
    <w:rsid w:val="00E60923"/>
    <w:rsid w:val="00E60B32"/>
    <w:rsid w:val="00E60BAC"/>
    <w:rsid w:val="00E60BDD"/>
    <w:rsid w:val="00E60C27"/>
    <w:rsid w:val="00E60D72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37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5FFB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AE"/>
    <w:rsid w:val="00E66CEB"/>
    <w:rsid w:val="00E66D33"/>
    <w:rsid w:val="00E66E70"/>
    <w:rsid w:val="00E67087"/>
    <w:rsid w:val="00E671F9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00"/>
    <w:rsid w:val="00E70E72"/>
    <w:rsid w:val="00E70EB4"/>
    <w:rsid w:val="00E71083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861"/>
    <w:rsid w:val="00E71946"/>
    <w:rsid w:val="00E7196E"/>
    <w:rsid w:val="00E719A0"/>
    <w:rsid w:val="00E71B5E"/>
    <w:rsid w:val="00E71DEF"/>
    <w:rsid w:val="00E71F3D"/>
    <w:rsid w:val="00E71FB0"/>
    <w:rsid w:val="00E7203C"/>
    <w:rsid w:val="00E72062"/>
    <w:rsid w:val="00E72194"/>
    <w:rsid w:val="00E7226E"/>
    <w:rsid w:val="00E72386"/>
    <w:rsid w:val="00E7261C"/>
    <w:rsid w:val="00E72775"/>
    <w:rsid w:val="00E727B9"/>
    <w:rsid w:val="00E72894"/>
    <w:rsid w:val="00E72922"/>
    <w:rsid w:val="00E7299E"/>
    <w:rsid w:val="00E729E3"/>
    <w:rsid w:val="00E72BE8"/>
    <w:rsid w:val="00E72CD7"/>
    <w:rsid w:val="00E72F1A"/>
    <w:rsid w:val="00E72FB8"/>
    <w:rsid w:val="00E73025"/>
    <w:rsid w:val="00E73158"/>
    <w:rsid w:val="00E73323"/>
    <w:rsid w:val="00E733C1"/>
    <w:rsid w:val="00E73542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16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7547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894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AA4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406"/>
    <w:rsid w:val="00E8243C"/>
    <w:rsid w:val="00E82653"/>
    <w:rsid w:val="00E8270A"/>
    <w:rsid w:val="00E8271B"/>
    <w:rsid w:val="00E82909"/>
    <w:rsid w:val="00E82AF8"/>
    <w:rsid w:val="00E82C3A"/>
    <w:rsid w:val="00E82C4E"/>
    <w:rsid w:val="00E82D1E"/>
    <w:rsid w:val="00E82D4E"/>
    <w:rsid w:val="00E82D99"/>
    <w:rsid w:val="00E82E9C"/>
    <w:rsid w:val="00E82EB3"/>
    <w:rsid w:val="00E82EB5"/>
    <w:rsid w:val="00E83057"/>
    <w:rsid w:val="00E83153"/>
    <w:rsid w:val="00E831A8"/>
    <w:rsid w:val="00E831BB"/>
    <w:rsid w:val="00E8327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9A"/>
    <w:rsid w:val="00E83C22"/>
    <w:rsid w:val="00E83C5C"/>
    <w:rsid w:val="00E83C74"/>
    <w:rsid w:val="00E83D0D"/>
    <w:rsid w:val="00E83D41"/>
    <w:rsid w:val="00E83D59"/>
    <w:rsid w:val="00E83DB5"/>
    <w:rsid w:val="00E83EBE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45"/>
    <w:rsid w:val="00E84DD5"/>
    <w:rsid w:val="00E84E0C"/>
    <w:rsid w:val="00E84EB0"/>
    <w:rsid w:val="00E84FDA"/>
    <w:rsid w:val="00E85003"/>
    <w:rsid w:val="00E85196"/>
    <w:rsid w:val="00E85280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6F60"/>
    <w:rsid w:val="00E8706D"/>
    <w:rsid w:val="00E870D8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95F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25A"/>
    <w:rsid w:val="00E91261"/>
    <w:rsid w:val="00E9142E"/>
    <w:rsid w:val="00E915E7"/>
    <w:rsid w:val="00E9183C"/>
    <w:rsid w:val="00E92098"/>
    <w:rsid w:val="00E9220E"/>
    <w:rsid w:val="00E9239C"/>
    <w:rsid w:val="00E924D4"/>
    <w:rsid w:val="00E9250C"/>
    <w:rsid w:val="00E92694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30A"/>
    <w:rsid w:val="00E935D3"/>
    <w:rsid w:val="00E9374D"/>
    <w:rsid w:val="00E938C8"/>
    <w:rsid w:val="00E93BE0"/>
    <w:rsid w:val="00E93C15"/>
    <w:rsid w:val="00E93DF5"/>
    <w:rsid w:val="00E93F2F"/>
    <w:rsid w:val="00E93FD0"/>
    <w:rsid w:val="00E94187"/>
    <w:rsid w:val="00E94368"/>
    <w:rsid w:val="00E9439E"/>
    <w:rsid w:val="00E94527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E1"/>
    <w:rsid w:val="00E95799"/>
    <w:rsid w:val="00E958D1"/>
    <w:rsid w:val="00E959CA"/>
    <w:rsid w:val="00E95B23"/>
    <w:rsid w:val="00E95D7B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43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A5A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D5C"/>
    <w:rsid w:val="00EA1D6D"/>
    <w:rsid w:val="00EA1DCE"/>
    <w:rsid w:val="00EA1E54"/>
    <w:rsid w:val="00EA2169"/>
    <w:rsid w:val="00EA231D"/>
    <w:rsid w:val="00EA2321"/>
    <w:rsid w:val="00EA2382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B17"/>
    <w:rsid w:val="00EA3F70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6F8"/>
    <w:rsid w:val="00EA58A3"/>
    <w:rsid w:val="00EA58D9"/>
    <w:rsid w:val="00EA5E55"/>
    <w:rsid w:val="00EA5E90"/>
    <w:rsid w:val="00EA5ED8"/>
    <w:rsid w:val="00EA6021"/>
    <w:rsid w:val="00EA61AD"/>
    <w:rsid w:val="00EA628F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F7"/>
    <w:rsid w:val="00EB1DDB"/>
    <w:rsid w:val="00EB1E05"/>
    <w:rsid w:val="00EB1E24"/>
    <w:rsid w:val="00EB200F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2DA"/>
    <w:rsid w:val="00EB437F"/>
    <w:rsid w:val="00EB4490"/>
    <w:rsid w:val="00EB44D4"/>
    <w:rsid w:val="00EB4606"/>
    <w:rsid w:val="00EB463C"/>
    <w:rsid w:val="00EB4707"/>
    <w:rsid w:val="00EB486B"/>
    <w:rsid w:val="00EB4873"/>
    <w:rsid w:val="00EB48B1"/>
    <w:rsid w:val="00EB48B9"/>
    <w:rsid w:val="00EB4CE8"/>
    <w:rsid w:val="00EB4F94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5EC6"/>
    <w:rsid w:val="00EB606A"/>
    <w:rsid w:val="00EB60F8"/>
    <w:rsid w:val="00EB619D"/>
    <w:rsid w:val="00EB61FA"/>
    <w:rsid w:val="00EB62A2"/>
    <w:rsid w:val="00EB6440"/>
    <w:rsid w:val="00EB65BC"/>
    <w:rsid w:val="00EB682C"/>
    <w:rsid w:val="00EB682F"/>
    <w:rsid w:val="00EB6997"/>
    <w:rsid w:val="00EB6B25"/>
    <w:rsid w:val="00EB6CF9"/>
    <w:rsid w:val="00EB6DEC"/>
    <w:rsid w:val="00EB7150"/>
    <w:rsid w:val="00EB72EF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4FC4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BFA"/>
    <w:rsid w:val="00EC6D2B"/>
    <w:rsid w:val="00EC6EBB"/>
    <w:rsid w:val="00EC6F70"/>
    <w:rsid w:val="00EC70A7"/>
    <w:rsid w:val="00EC7130"/>
    <w:rsid w:val="00EC7193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1D"/>
    <w:rsid w:val="00ED2124"/>
    <w:rsid w:val="00ED22CC"/>
    <w:rsid w:val="00ED2360"/>
    <w:rsid w:val="00ED236A"/>
    <w:rsid w:val="00ED23D0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B4"/>
    <w:rsid w:val="00ED32FD"/>
    <w:rsid w:val="00ED33B8"/>
    <w:rsid w:val="00ED35FA"/>
    <w:rsid w:val="00ED371F"/>
    <w:rsid w:val="00ED37BE"/>
    <w:rsid w:val="00ED380E"/>
    <w:rsid w:val="00ED3C31"/>
    <w:rsid w:val="00ED3CA1"/>
    <w:rsid w:val="00ED3D00"/>
    <w:rsid w:val="00ED3D24"/>
    <w:rsid w:val="00ED3D4B"/>
    <w:rsid w:val="00ED3DD2"/>
    <w:rsid w:val="00ED3EFC"/>
    <w:rsid w:val="00ED3F43"/>
    <w:rsid w:val="00ED3FEA"/>
    <w:rsid w:val="00ED4395"/>
    <w:rsid w:val="00ED4398"/>
    <w:rsid w:val="00ED464B"/>
    <w:rsid w:val="00ED4771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29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DC0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671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F2"/>
    <w:rsid w:val="00EE180A"/>
    <w:rsid w:val="00EE1811"/>
    <w:rsid w:val="00EE184B"/>
    <w:rsid w:val="00EE1A28"/>
    <w:rsid w:val="00EE1C4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A1"/>
    <w:rsid w:val="00EE36FB"/>
    <w:rsid w:val="00EE39BD"/>
    <w:rsid w:val="00EE3A42"/>
    <w:rsid w:val="00EE3A4E"/>
    <w:rsid w:val="00EE3C1E"/>
    <w:rsid w:val="00EE3C45"/>
    <w:rsid w:val="00EE3D1B"/>
    <w:rsid w:val="00EE3EED"/>
    <w:rsid w:val="00EE3F05"/>
    <w:rsid w:val="00EE3F4C"/>
    <w:rsid w:val="00EE41D3"/>
    <w:rsid w:val="00EE41D4"/>
    <w:rsid w:val="00EE4311"/>
    <w:rsid w:val="00EE43A9"/>
    <w:rsid w:val="00EE4657"/>
    <w:rsid w:val="00EE48A8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91E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FA"/>
    <w:rsid w:val="00EE69B0"/>
    <w:rsid w:val="00EE6A71"/>
    <w:rsid w:val="00EE6BB6"/>
    <w:rsid w:val="00EE6CA7"/>
    <w:rsid w:val="00EE6F2F"/>
    <w:rsid w:val="00EE7087"/>
    <w:rsid w:val="00EE709F"/>
    <w:rsid w:val="00EE749D"/>
    <w:rsid w:val="00EE75E6"/>
    <w:rsid w:val="00EE765B"/>
    <w:rsid w:val="00EE76F2"/>
    <w:rsid w:val="00EE79C1"/>
    <w:rsid w:val="00EE7CFD"/>
    <w:rsid w:val="00EE7E0F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A7D"/>
    <w:rsid w:val="00EF2BBF"/>
    <w:rsid w:val="00EF2CEA"/>
    <w:rsid w:val="00EF2DAE"/>
    <w:rsid w:val="00EF2E01"/>
    <w:rsid w:val="00EF2F91"/>
    <w:rsid w:val="00EF2FAC"/>
    <w:rsid w:val="00EF2FF2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17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27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DBF"/>
    <w:rsid w:val="00F00F17"/>
    <w:rsid w:val="00F01421"/>
    <w:rsid w:val="00F01446"/>
    <w:rsid w:val="00F01588"/>
    <w:rsid w:val="00F01780"/>
    <w:rsid w:val="00F0179D"/>
    <w:rsid w:val="00F01842"/>
    <w:rsid w:val="00F01858"/>
    <w:rsid w:val="00F0185D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BC7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D2"/>
    <w:rsid w:val="00F032FD"/>
    <w:rsid w:val="00F03418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DE3"/>
    <w:rsid w:val="00F03EBB"/>
    <w:rsid w:val="00F03F0F"/>
    <w:rsid w:val="00F03F80"/>
    <w:rsid w:val="00F0428C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4EF5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14"/>
    <w:rsid w:val="00F05EE4"/>
    <w:rsid w:val="00F0607D"/>
    <w:rsid w:val="00F060BB"/>
    <w:rsid w:val="00F06269"/>
    <w:rsid w:val="00F063BE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8B9"/>
    <w:rsid w:val="00F0796E"/>
    <w:rsid w:val="00F079A6"/>
    <w:rsid w:val="00F07AB0"/>
    <w:rsid w:val="00F07B29"/>
    <w:rsid w:val="00F07D09"/>
    <w:rsid w:val="00F100B2"/>
    <w:rsid w:val="00F1021E"/>
    <w:rsid w:val="00F10259"/>
    <w:rsid w:val="00F10483"/>
    <w:rsid w:val="00F1050B"/>
    <w:rsid w:val="00F10552"/>
    <w:rsid w:val="00F105C5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5A"/>
    <w:rsid w:val="00F121F6"/>
    <w:rsid w:val="00F1227D"/>
    <w:rsid w:val="00F122D7"/>
    <w:rsid w:val="00F1233F"/>
    <w:rsid w:val="00F12405"/>
    <w:rsid w:val="00F12522"/>
    <w:rsid w:val="00F12667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2F2F"/>
    <w:rsid w:val="00F130C4"/>
    <w:rsid w:val="00F130E8"/>
    <w:rsid w:val="00F13259"/>
    <w:rsid w:val="00F13595"/>
    <w:rsid w:val="00F136D8"/>
    <w:rsid w:val="00F137B1"/>
    <w:rsid w:val="00F13900"/>
    <w:rsid w:val="00F1392C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958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26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C3"/>
    <w:rsid w:val="00F202AF"/>
    <w:rsid w:val="00F202CE"/>
    <w:rsid w:val="00F20355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D56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FC"/>
    <w:rsid w:val="00F2410A"/>
    <w:rsid w:val="00F2410F"/>
    <w:rsid w:val="00F24116"/>
    <w:rsid w:val="00F241AF"/>
    <w:rsid w:val="00F241BD"/>
    <w:rsid w:val="00F243BC"/>
    <w:rsid w:val="00F24873"/>
    <w:rsid w:val="00F249BF"/>
    <w:rsid w:val="00F249C0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00"/>
    <w:rsid w:val="00F25BD4"/>
    <w:rsid w:val="00F25CBD"/>
    <w:rsid w:val="00F25EC2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12B"/>
    <w:rsid w:val="00F27549"/>
    <w:rsid w:val="00F27662"/>
    <w:rsid w:val="00F2781F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FEC"/>
    <w:rsid w:val="00F31015"/>
    <w:rsid w:val="00F31170"/>
    <w:rsid w:val="00F3128B"/>
    <w:rsid w:val="00F31303"/>
    <w:rsid w:val="00F31319"/>
    <w:rsid w:val="00F31479"/>
    <w:rsid w:val="00F3154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CC8"/>
    <w:rsid w:val="00F32F67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CFD"/>
    <w:rsid w:val="00F33D2A"/>
    <w:rsid w:val="00F33D4E"/>
    <w:rsid w:val="00F33D5A"/>
    <w:rsid w:val="00F33E79"/>
    <w:rsid w:val="00F3405B"/>
    <w:rsid w:val="00F345CF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31"/>
    <w:rsid w:val="00F35699"/>
    <w:rsid w:val="00F356FB"/>
    <w:rsid w:val="00F357E4"/>
    <w:rsid w:val="00F357E7"/>
    <w:rsid w:val="00F35903"/>
    <w:rsid w:val="00F35916"/>
    <w:rsid w:val="00F35A91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867"/>
    <w:rsid w:val="00F36B46"/>
    <w:rsid w:val="00F36C67"/>
    <w:rsid w:val="00F36CA8"/>
    <w:rsid w:val="00F36D03"/>
    <w:rsid w:val="00F3722D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9DF"/>
    <w:rsid w:val="00F37B27"/>
    <w:rsid w:val="00F37B4E"/>
    <w:rsid w:val="00F37D01"/>
    <w:rsid w:val="00F37D30"/>
    <w:rsid w:val="00F37F31"/>
    <w:rsid w:val="00F37F7E"/>
    <w:rsid w:val="00F40047"/>
    <w:rsid w:val="00F400F7"/>
    <w:rsid w:val="00F40115"/>
    <w:rsid w:val="00F4026D"/>
    <w:rsid w:val="00F40280"/>
    <w:rsid w:val="00F4048F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236A"/>
    <w:rsid w:val="00F4252A"/>
    <w:rsid w:val="00F42758"/>
    <w:rsid w:val="00F428C4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1ED"/>
    <w:rsid w:val="00F4429A"/>
    <w:rsid w:val="00F44358"/>
    <w:rsid w:val="00F446D6"/>
    <w:rsid w:val="00F4492D"/>
    <w:rsid w:val="00F44D2F"/>
    <w:rsid w:val="00F44DE8"/>
    <w:rsid w:val="00F44F92"/>
    <w:rsid w:val="00F44FCE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687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945"/>
    <w:rsid w:val="00F479E3"/>
    <w:rsid w:val="00F479F4"/>
    <w:rsid w:val="00F47A98"/>
    <w:rsid w:val="00F47AAA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2201"/>
    <w:rsid w:val="00F52222"/>
    <w:rsid w:val="00F522A3"/>
    <w:rsid w:val="00F52361"/>
    <w:rsid w:val="00F5283E"/>
    <w:rsid w:val="00F52933"/>
    <w:rsid w:val="00F52A02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40D"/>
    <w:rsid w:val="00F5349B"/>
    <w:rsid w:val="00F53B79"/>
    <w:rsid w:val="00F53CF7"/>
    <w:rsid w:val="00F53D19"/>
    <w:rsid w:val="00F53D50"/>
    <w:rsid w:val="00F53E1D"/>
    <w:rsid w:val="00F53EB4"/>
    <w:rsid w:val="00F53F71"/>
    <w:rsid w:val="00F54062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C66"/>
    <w:rsid w:val="00F56E18"/>
    <w:rsid w:val="00F56E5F"/>
    <w:rsid w:val="00F5701F"/>
    <w:rsid w:val="00F571EB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B6"/>
    <w:rsid w:val="00F61125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A9"/>
    <w:rsid w:val="00F6216A"/>
    <w:rsid w:val="00F62545"/>
    <w:rsid w:val="00F62640"/>
    <w:rsid w:val="00F62788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30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A57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FBC"/>
    <w:rsid w:val="00F7010B"/>
    <w:rsid w:val="00F70180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45E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8D"/>
    <w:rsid w:val="00F74E1A"/>
    <w:rsid w:val="00F74E3F"/>
    <w:rsid w:val="00F74F1D"/>
    <w:rsid w:val="00F74F24"/>
    <w:rsid w:val="00F74F7D"/>
    <w:rsid w:val="00F751C0"/>
    <w:rsid w:val="00F752F0"/>
    <w:rsid w:val="00F7533B"/>
    <w:rsid w:val="00F753E0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CC4"/>
    <w:rsid w:val="00F77D0D"/>
    <w:rsid w:val="00F77F39"/>
    <w:rsid w:val="00F77FFA"/>
    <w:rsid w:val="00F801C6"/>
    <w:rsid w:val="00F8021E"/>
    <w:rsid w:val="00F8029E"/>
    <w:rsid w:val="00F80446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BA"/>
    <w:rsid w:val="00F817DD"/>
    <w:rsid w:val="00F819C6"/>
    <w:rsid w:val="00F81B73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49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3EC7"/>
    <w:rsid w:val="00F840CA"/>
    <w:rsid w:val="00F840EF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AE"/>
    <w:rsid w:val="00F85BB3"/>
    <w:rsid w:val="00F85DEB"/>
    <w:rsid w:val="00F85F10"/>
    <w:rsid w:val="00F85F20"/>
    <w:rsid w:val="00F85F30"/>
    <w:rsid w:val="00F85FAD"/>
    <w:rsid w:val="00F86151"/>
    <w:rsid w:val="00F861CE"/>
    <w:rsid w:val="00F86278"/>
    <w:rsid w:val="00F86384"/>
    <w:rsid w:val="00F86553"/>
    <w:rsid w:val="00F867D7"/>
    <w:rsid w:val="00F867F7"/>
    <w:rsid w:val="00F86AD1"/>
    <w:rsid w:val="00F86B5D"/>
    <w:rsid w:val="00F86C0A"/>
    <w:rsid w:val="00F86D74"/>
    <w:rsid w:val="00F86DFA"/>
    <w:rsid w:val="00F86F5A"/>
    <w:rsid w:val="00F873B3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63B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A93"/>
    <w:rsid w:val="00F91B13"/>
    <w:rsid w:val="00F91D7F"/>
    <w:rsid w:val="00F920DF"/>
    <w:rsid w:val="00F92173"/>
    <w:rsid w:val="00F92202"/>
    <w:rsid w:val="00F92241"/>
    <w:rsid w:val="00F922AA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193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56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8B8"/>
    <w:rsid w:val="00F9590B"/>
    <w:rsid w:val="00F95932"/>
    <w:rsid w:val="00F959DE"/>
    <w:rsid w:val="00F95AAC"/>
    <w:rsid w:val="00F95BBC"/>
    <w:rsid w:val="00F95C08"/>
    <w:rsid w:val="00F95CC0"/>
    <w:rsid w:val="00F95D60"/>
    <w:rsid w:val="00F95EC9"/>
    <w:rsid w:val="00F95FB6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46F"/>
    <w:rsid w:val="00F97480"/>
    <w:rsid w:val="00F974B1"/>
    <w:rsid w:val="00F97571"/>
    <w:rsid w:val="00F97588"/>
    <w:rsid w:val="00F975B6"/>
    <w:rsid w:val="00F97635"/>
    <w:rsid w:val="00F977E0"/>
    <w:rsid w:val="00F97820"/>
    <w:rsid w:val="00F97979"/>
    <w:rsid w:val="00F97981"/>
    <w:rsid w:val="00F97C93"/>
    <w:rsid w:val="00F97D45"/>
    <w:rsid w:val="00F97F47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C8"/>
    <w:rsid w:val="00FA0FFB"/>
    <w:rsid w:val="00FA0FFF"/>
    <w:rsid w:val="00FA109C"/>
    <w:rsid w:val="00FA1282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B08"/>
    <w:rsid w:val="00FA3B37"/>
    <w:rsid w:val="00FA3BBF"/>
    <w:rsid w:val="00FA3E08"/>
    <w:rsid w:val="00FA3F2A"/>
    <w:rsid w:val="00FA4045"/>
    <w:rsid w:val="00FA40DA"/>
    <w:rsid w:val="00FA42C3"/>
    <w:rsid w:val="00FA4306"/>
    <w:rsid w:val="00FA468C"/>
    <w:rsid w:val="00FA482D"/>
    <w:rsid w:val="00FA4996"/>
    <w:rsid w:val="00FA4B26"/>
    <w:rsid w:val="00FA4CD5"/>
    <w:rsid w:val="00FA51A3"/>
    <w:rsid w:val="00FA51D6"/>
    <w:rsid w:val="00FA51FD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995"/>
    <w:rsid w:val="00FA6A0F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6B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1"/>
    <w:rsid w:val="00FB1107"/>
    <w:rsid w:val="00FB1226"/>
    <w:rsid w:val="00FB1229"/>
    <w:rsid w:val="00FB12D5"/>
    <w:rsid w:val="00FB13B8"/>
    <w:rsid w:val="00FB1527"/>
    <w:rsid w:val="00FB1569"/>
    <w:rsid w:val="00FB1649"/>
    <w:rsid w:val="00FB16E5"/>
    <w:rsid w:val="00FB17C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68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970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77C"/>
    <w:rsid w:val="00FB4815"/>
    <w:rsid w:val="00FB48AC"/>
    <w:rsid w:val="00FB4A92"/>
    <w:rsid w:val="00FB4E2A"/>
    <w:rsid w:val="00FB4F12"/>
    <w:rsid w:val="00FB5236"/>
    <w:rsid w:val="00FB533B"/>
    <w:rsid w:val="00FB5462"/>
    <w:rsid w:val="00FB5673"/>
    <w:rsid w:val="00FB598B"/>
    <w:rsid w:val="00FB59AA"/>
    <w:rsid w:val="00FB5B8C"/>
    <w:rsid w:val="00FB5DC2"/>
    <w:rsid w:val="00FB5F11"/>
    <w:rsid w:val="00FB5FDD"/>
    <w:rsid w:val="00FB5FFC"/>
    <w:rsid w:val="00FB6039"/>
    <w:rsid w:val="00FB611F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3FC8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5E"/>
    <w:rsid w:val="00FC50E5"/>
    <w:rsid w:val="00FC50F4"/>
    <w:rsid w:val="00FC517E"/>
    <w:rsid w:val="00FC51C9"/>
    <w:rsid w:val="00FC5316"/>
    <w:rsid w:val="00FC5674"/>
    <w:rsid w:val="00FC57CD"/>
    <w:rsid w:val="00FC5947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3F1"/>
    <w:rsid w:val="00FC648B"/>
    <w:rsid w:val="00FC6552"/>
    <w:rsid w:val="00FC66B7"/>
    <w:rsid w:val="00FC6B35"/>
    <w:rsid w:val="00FC6B7C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46C"/>
    <w:rsid w:val="00FD1551"/>
    <w:rsid w:val="00FD157A"/>
    <w:rsid w:val="00FD167C"/>
    <w:rsid w:val="00FD174E"/>
    <w:rsid w:val="00FD177C"/>
    <w:rsid w:val="00FD1814"/>
    <w:rsid w:val="00FD1865"/>
    <w:rsid w:val="00FD1972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8B7"/>
    <w:rsid w:val="00FD29D4"/>
    <w:rsid w:val="00FD2CA7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DB"/>
    <w:rsid w:val="00FD46C3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6032"/>
    <w:rsid w:val="00FD60B3"/>
    <w:rsid w:val="00FD6154"/>
    <w:rsid w:val="00FD617C"/>
    <w:rsid w:val="00FD61BB"/>
    <w:rsid w:val="00FD62BC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3F"/>
    <w:rsid w:val="00FD7E83"/>
    <w:rsid w:val="00FD7F2F"/>
    <w:rsid w:val="00FD7FE4"/>
    <w:rsid w:val="00FE0018"/>
    <w:rsid w:val="00FE0315"/>
    <w:rsid w:val="00FE0465"/>
    <w:rsid w:val="00FE0497"/>
    <w:rsid w:val="00FE04B8"/>
    <w:rsid w:val="00FE04F7"/>
    <w:rsid w:val="00FE053E"/>
    <w:rsid w:val="00FE07EA"/>
    <w:rsid w:val="00FE087C"/>
    <w:rsid w:val="00FE0B63"/>
    <w:rsid w:val="00FE0B8C"/>
    <w:rsid w:val="00FE0BD5"/>
    <w:rsid w:val="00FE0CF4"/>
    <w:rsid w:val="00FE0D7C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3CF"/>
    <w:rsid w:val="00FE25EA"/>
    <w:rsid w:val="00FE269B"/>
    <w:rsid w:val="00FE27E2"/>
    <w:rsid w:val="00FE283D"/>
    <w:rsid w:val="00FE2883"/>
    <w:rsid w:val="00FE2AA3"/>
    <w:rsid w:val="00FE2CD2"/>
    <w:rsid w:val="00FE2D7E"/>
    <w:rsid w:val="00FE2E09"/>
    <w:rsid w:val="00FE2E1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8A1"/>
    <w:rsid w:val="00FE39BE"/>
    <w:rsid w:val="00FE3A28"/>
    <w:rsid w:val="00FE3D1A"/>
    <w:rsid w:val="00FE3E63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1E1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52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F"/>
    <w:rsid w:val="00FF1B98"/>
    <w:rsid w:val="00FF1BF4"/>
    <w:rsid w:val="00FF1C4D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2E"/>
    <w:rsid w:val="00FF5180"/>
    <w:rsid w:val="00FF5351"/>
    <w:rsid w:val="00FF53DC"/>
    <w:rsid w:val="00FF548C"/>
    <w:rsid w:val="00FF5662"/>
    <w:rsid w:val="00FF5698"/>
    <w:rsid w:val="00FF56F0"/>
    <w:rsid w:val="00FF5723"/>
    <w:rsid w:val="00FF574C"/>
    <w:rsid w:val="00FF5788"/>
    <w:rsid w:val="00FF57CB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00"/>
    <w:rsid w:val="00FF631C"/>
    <w:rsid w:val="00FF6346"/>
    <w:rsid w:val="00FF6475"/>
    <w:rsid w:val="00FF6522"/>
    <w:rsid w:val="00FF6688"/>
    <w:rsid w:val="00FF6866"/>
    <w:rsid w:val="00FF68D6"/>
    <w:rsid w:val="00FF6BCA"/>
    <w:rsid w:val="00FF6BD7"/>
    <w:rsid w:val="00FF6DA9"/>
    <w:rsid w:val="00FF6E44"/>
    <w:rsid w:val="00FF6F72"/>
    <w:rsid w:val="00FF7005"/>
    <w:rsid w:val="00FF7074"/>
    <w:rsid w:val="00FF7081"/>
    <w:rsid w:val="00FF724C"/>
    <w:rsid w:val="00FF779E"/>
    <w:rsid w:val="00FF7815"/>
    <w:rsid w:val="00FF79B5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36A9"/>
    <w:pPr>
      <w:widowControl w:val="0"/>
      <w:spacing w:beforeLines="50" w:before="50" w:afterLines="50" w:after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72430F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A35A3A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72430F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A35A3A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  <w:rPr>
      <w:rFonts w:eastAsiaTheme="minorEastAsia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36A9"/>
    <w:pPr>
      <w:widowControl w:val="0"/>
      <w:spacing w:beforeLines="50" w:before="50" w:afterLines="50" w:after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72430F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A35A3A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72430F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A35A3A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  <w:rPr>
      <w:rFonts w:eastAsiaTheme="minorEastAsia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9657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988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5182650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5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2347229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93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58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9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0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419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507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22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85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7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2759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463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4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45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4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7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7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41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1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9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13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5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9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719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image" Target="media/image2.wmf"/><Relationship Id="rId26" Type="http://schemas.openxmlformats.org/officeDocument/2006/relationships/oleObject" Target="embeddings/oleObject5.bin"/><Relationship Id="rId39" Type="http://schemas.openxmlformats.org/officeDocument/2006/relationships/image" Target="media/image13.jpeg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9.bin"/><Relationship Id="rId42" Type="http://schemas.openxmlformats.org/officeDocument/2006/relationships/image" Target="media/image15.jpeg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1.bin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image" Target="media/image8.wmf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image" Target="media/image5.png"/><Relationship Id="rId32" Type="http://schemas.openxmlformats.org/officeDocument/2006/relationships/oleObject" Target="embeddings/oleObject8.bin"/><Relationship Id="rId37" Type="http://schemas.openxmlformats.org/officeDocument/2006/relationships/image" Target="media/image12.wmf"/><Relationship Id="rId40" Type="http://schemas.openxmlformats.org/officeDocument/2006/relationships/image" Target="media/image14.wmf"/><Relationship Id="rId45" Type="http://schemas.openxmlformats.org/officeDocument/2006/relationships/theme" Target="theme/theme1.xml"/><Relationship Id="rId5" Type="http://schemas.microsoft.com/office/2007/relationships/stylesWithEffects" Target="stylesWithEffects.xml"/><Relationship Id="rId15" Type="http://schemas.openxmlformats.org/officeDocument/2006/relationships/footer" Target="footer3.xml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header" Target="header1.xml"/><Relationship Id="rId19" Type="http://schemas.openxmlformats.org/officeDocument/2006/relationships/oleObject" Target="embeddings/oleObject2.bin"/><Relationship Id="rId31" Type="http://schemas.openxmlformats.org/officeDocument/2006/relationships/image" Target="media/image9.wmf"/><Relationship Id="rId44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4.wmf"/><Relationship Id="rId27" Type="http://schemas.openxmlformats.org/officeDocument/2006/relationships/image" Target="media/image7.wmf"/><Relationship Id="rId30" Type="http://schemas.openxmlformats.org/officeDocument/2006/relationships/oleObject" Target="embeddings/oleObject7.bin"/><Relationship Id="rId35" Type="http://schemas.openxmlformats.org/officeDocument/2006/relationships/image" Target="media/image11.wmf"/><Relationship Id="rId43" Type="http://schemas.openxmlformats.org/officeDocument/2006/relationships/footer" Target="footer4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E00D09A-CF20-4FBD-9959-B98FD54931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8</Pages>
  <Words>591</Words>
  <Characters>3371</Characters>
  <Application>Microsoft Office Word</Application>
  <DocSecurity>0</DocSecurity>
  <Lines>28</Lines>
  <Paragraphs>7</Paragraphs>
  <ScaleCrop>false</ScaleCrop>
  <Company>Buaa</Company>
  <LinksUpToDate>false</LinksUpToDate>
  <CharactersWithSpaces>39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68</cp:revision>
  <cp:lastPrinted>2019-08-02T11:04:00Z</cp:lastPrinted>
  <dcterms:created xsi:type="dcterms:W3CDTF">2019-09-11T08:24:00Z</dcterms:created>
  <dcterms:modified xsi:type="dcterms:W3CDTF">2019-09-11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